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5BAE" w:rsidRPr="00576C1B" w:rsidRDefault="00E85BAE" w:rsidP="00E85BAE">
      <w:pPr>
        <w:jc w:val="center"/>
        <w:rPr>
          <w:b/>
          <w:sz w:val="20"/>
          <w:szCs w:val="20"/>
        </w:rPr>
      </w:pPr>
      <w:r w:rsidRPr="00576C1B">
        <w:rPr>
          <w:b/>
          <w:sz w:val="20"/>
          <w:szCs w:val="20"/>
        </w:rPr>
        <w:t>MATHCOUNTS</w:t>
      </w:r>
    </w:p>
    <w:p w:rsidR="00E85BAE" w:rsidRPr="00576C1B" w:rsidRDefault="00E85BAE" w:rsidP="00E85BAE">
      <w:pPr>
        <w:jc w:val="center"/>
        <w:rPr>
          <w:b/>
          <w:sz w:val="20"/>
          <w:szCs w:val="20"/>
        </w:rPr>
      </w:pPr>
      <w:r w:rsidRPr="00576C1B">
        <w:rPr>
          <w:b/>
          <w:sz w:val="20"/>
          <w:szCs w:val="20"/>
        </w:rPr>
        <w:t>Sprint Round</w:t>
      </w:r>
    </w:p>
    <w:p w:rsidR="00E85BAE" w:rsidRPr="00576C1B" w:rsidRDefault="009D52CB" w:rsidP="00E85BAE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200</w:t>
      </w:r>
      <w:r w:rsidR="00F90980">
        <w:rPr>
          <w:b/>
          <w:sz w:val="20"/>
          <w:szCs w:val="20"/>
        </w:rPr>
        <w:t>7</w:t>
      </w:r>
    </w:p>
    <w:p w:rsidR="00E85BAE" w:rsidRPr="00576C1B" w:rsidRDefault="00E85BAE" w:rsidP="00E85BAE">
      <w:pPr>
        <w:rPr>
          <w:sz w:val="20"/>
          <w:szCs w:val="20"/>
        </w:rPr>
      </w:pPr>
    </w:p>
    <w:p w:rsidR="00F90980" w:rsidRPr="00884CF5" w:rsidRDefault="00174119" w:rsidP="009E6351">
      <w:pPr>
        <w:autoSpaceDE w:val="0"/>
        <w:autoSpaceDN w:val="0"/>
        <w:adjustRightInd w:val="0"/>
        <w:ind w:left="-90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981200</wp:posOffset>
                </wp:positionH>
                <wp:positionV relativeFrom="paragraph">
                  <wp:posOffset>34925</wp:posOffset>
                </wp:positionV>
                <wp:extent cx="685800" cy="713740"/>
                <wp:effectExtent l="9525" t="6350" r="9525" b="13335"/>
                <wp:wrapNone/>
                <wp:docPr id="58" name="Group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85800" cy="713740"/>
                          <a:chOff x="4785" y="2220"/>
                          <a:chExt cx="2610" cy="2609"/>
                        </a:xfrm>
                      </wpg:grpSpPr>
                      <wps:wsp>
                        <wps:cNvPr id="59" name="Oval 231"/>
                        <wps:cNvSpPr>
                          <a:spLocks noChangeArrowheads="1"/>
                        </wps:cNvSpPr>
                        <wps:spPr bwMode="auto">
                          <a:xfrm>
                            <a:off x="4788" y="2223"/>
                            <a:ext cx="2606" cy="2606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Oval 247"/>
                        <wps:cNvSpPr>
                          <a:spLocks noChangeArrowheads="1"/>
                        </wps:cNvSpPr>
                        <wps:spPr bwMode="auto">
                          <a:xfrm>
                            <a:off x="5655" y="3090"/>
                            <a:ext cx="870" cy="870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Oval 249"/>
                        <wps:cNvSpPr>
                          <a:spLocks noChangeArrowheads="1"/>
                        </wps:cNvSpPr>
                        <wps:spPr bwMode="auto">
                          <a:xfrm>
                            <a:off x="5655" y="3960"/>
                            <a:ext cx="864" cy="864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Oval 250"/>
                        <wps:cNvSpPr>
                          <a:spLocks noChangeArrowheads="1"/>
                        </wps:cNvSpPr>
                        <wps:spPr bwMode="auto">
                          <a:xfrm>
                            <a:off x="5655" y="2220"/>
                            <a:ext cx="864" cy="864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Oval 251"/>
                        <wps:cNvSpPr>
                          <a:spLocks noChangeArrowheads="1"/>
                        </wps:cNvSpPr>
                        <wps:spPr bwMode="auto">
                          <a:xfrm>
                            <a:off x="6525" y="3090"/>
                            <a:ext cx="870" cy="870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Oval 252"/>
                        <wps:cNvSpPr>
                          <a:spLocks noChangeArrowheads="1"/>
                        </wps:cNvSpPr>
                        <wps:spPr bwMode="auto">
                          <a:xfrm>
                            <a:off x="4785" y="3090"/>
                            <a:ext cx="870" cy="870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3" o:spid="_x0000_s1026" style="position:absolute;margin-left:156pt;margin-top:2.75pt;width:54pt;height:56.2pt;z-index:251667456" coordorigin="4785,2220" coordsize="2610,26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">
                <v:oval id="Oval 231" o:spid="_x0000_s1027" style="position:absolute;left:4788;top:2223;width:2606;height:26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/G68MA&#10;AADbAAAADwAAAGRycy9kb3ducmV2LnhtbESPW2sCMRSE3wX/QzhC32pWpV5Wo4ggClJKvbwfNmdv&#10;bk7WTarbf28KBR+HmfmGWaxaU4k7Na6wrGDQj0AQJ1YXnCk4n7bvUxDOI2usLJOCX3KwWnY7C4y1&#10;ffA33Y8+EwHCLkYFufd1LKVLcjLo+rYmDl5qG4M+yCaTusFHgJtKDqNoLA0WHBZyrGmTU3I9/hgF&#10;n5N0OBiVl5TKr3F5yw682192Sr312vUchKfWv8L/7b1W8DGDvy/hB8jl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/G68MAAADbAAAADwAAAAAAAAAAAAAAAACYAgAAZHJzL2Rv&#10;d25yZXYueG1sUEsFBgAAAAAEAAQA9QAAAIgDAAAAAA==&#10;">
                  <v:fill opacity="0"/>
                </v:oval>
                <v:oval id="Oval 247" o:spid="_x0000_s1028" style="position:absolute;left:5655;top:3090;width:870;height: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mly78A&#10;AADbAAAADwAAAGRycy9kb3ducmV2LnhtbERPy4rCMBTdC/MP4QruNNWBOnSMIgOiICLWcX9pbl/T&#10;3NQmo/XvzUJweTjvxao3jbhR5yrLCqaTCARxZnXFhYLf82b8BcJ5ZI2NZVLwIAer5cdggYm2dz7R&#10;LfWFCCHsElRQet8mUrqsJINuYlviwOW2M+gD7AqpO7yHcNPIWRTF0mDFoaHEln5Kyv7Sf6PgMM9n&#10;08/6klN9jOtrseft7rJVajTs198gPPX+LX65d1pBHNaHL+EHyO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DKaXLvwAAANsAAAAPAAAAAAAAAAAAAAAAAJgCAABkcnMvZG93bnJl&#10;di54bWxQSwUGAAAAAAQABAD1AAAAhAMAAAAA&#10;">
                  <v:fill opacity="0"/>
                </v:oval>
                <v:oval id="Oval 249" o:spid="_x0000_s1029" style="position:absolute;left:5655;top:3960;width:86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UAUMMA&#10;AADbAAAADwAAAGRycy9kb3ducmV2LnhtbESP3WrCQBSE7wu+w3IKvaubKKSSuglFEIUiUqv3h+zJ&#10;X7NnY3bV+PZuodDLYWa+YZb5aDpxpcE1lhXE0wgEcWF1w5WC4/f6dQHCeWSNnWVScCcHeTZ5WmKq&#10;7Y2/6HrwlQgQdikqqL3vUyldUZNBN7U9cfBKOxj0QQ6V1APeAtx0chZFiTTYcFiosadVTcXP4WIU&#10;7N7KWTxvTyW1+6Q9V5+82Z42Sr08jx/vIDyN/j/8195qBUkMv1/CD5D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GUAUMMAAADbAAAADwAAAAAAAAAAAAAAAACYAgAAZHJzL2Rv&#10;d25yZXYueG1sUEsFBgAAAAAEAAQA9QAAAIgDAAAAAA==&#10;">
                  <v:fill opacity="0"/>
                </v:oval>
                <v:oval id="Oval 250" o:spid="_x0000_s1030" style="position:absolute;left:5655;top:2220;width:864;height: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eeJ8MA&#10;AADbAAAADwAAAGRycy9kb3ducmV2LnhtbESP3WrCQBSE7wu+w3IK3tWNEVJJ3YQiFAURqdX7Q/bk&#10;r9mzaXbV+PZuodDLYWa+YVb5aDpxpcE1lhXMZxEI4sLqhisFp6+PlyUI55E1dpZJwZ0c5NnkaYWp&#10;tjf+pOvRVyJA2KWooPa+T6V0RU0G3cz2xMEr7WDQBzlUUg94C3DTyTiKEmmw4bBQY0/rmorv48Uo&#10;2L+W8XzRnktqD0n7U+14sz1vlJo+j+9vIDyN/j/8195qBUkMv1/CD5D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LeeJ8MAAADbAAAADwAAAAAAAAAAAAAAAACYAgAAZHJzL2Rv&#10;d25yZXYueG1sUEsFBgAAAAAEAAQA9QAAAIgDAAAAAA==&#10;">
                  <v:fill opacity="0"/>
                </v:oval>
                <v:oval id="Oval 251" o:spid="_x0000_s1031" style="position:absolute;left:6525;top:3090;width:870;height: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s7vMMA&#10;AADbAAAADwAAAGRycy9kb3ducmV2LnhtbESPW4vCMBSE3xf8D+EIvq2pCl2pRhFBFESW9fJ+aE5v&#10;Nie1iVr//WZhwcdhZr5h5svO1OJBrSstKxgNIxDEqdUl5wrOp83nFITzyBpry6TgRQ6Wi97HHBNt&#10;n/xDj6PPRYCwS1BB4X2TSOnSggy6oW2Ig5fZ1qAPss2lbvEZ4KaW4yiKpcGSw0KBDa0LSq/Hu1Fw&#10;+MrGo0l1yaj6jqtbvuft7rJVatDvVjMQnjr/Dv+3d1pBPIG/L+EHy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/s7vMMAAADbAAAADwAAAAAAAAAAAAAAAACYAgAAZHJzL2Rv&#10;d25yZXYueG1sUEsFBgAAAAAEAAQA9QAAAIgDAAAAAA==&#10;">
                  <v:fill opacity="0"/>
                </v:oval>
                <v:oval id="Oval 252" o:spid="_x0000_s1032" style="position:absolute;left:4785;top:3090;width:870;height: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KjyMQA&#10;AADbAAAADwAAAGRycy9kb3ducmV2LnhtbESP3WrCQBSE7wu+w3IE7+pGLWmJ2UgpiIJI0db7Q/bk&#10;z+zZmF01fXu3UOjlMDPfMOlqMK24Ue9qywpm0wgEcW51zaWC76/18xsI55E1tpZJwQ85WGWjpxQT&#10;be98oNvRlyJA2CWooPK+S6R0eUUG3dR2xMErbG/QB9mXUvd4D3DTynkUxdJgzWGhwo4+KsrPx6tR&#10;sH8t5rNFcyqo+YybS7njzfa0UWoyHt6XIDwN/j/8195qBfEL/H4JP0B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So8jEAAAA2wAAAA8AAAAAAAAAAAAAAAAAmAIAAGRycy9k&#10;b3ducmV2LnhtbFBLBQYAAAAABAAEAPUAAACJAwAAAAA=&#10;">
                  <v:fill opacity="0"/>
                </v:oval>
              </v:group>
            </w:pict>
          </mc:Fallback>
        </mc:AlternateContent>
      </w:r>
      <w:r w:rsidR="00E85BAE" w:rsidRPr="00576C1B">
        <w:rPr>
          <w:sz w:val="20"/>
          <w:szCs w:val="20"/>
        </w:rPr>
        <w:t>1.</w:t>
      </w:r>
      <w:r w:rsidR="00F90980">
        <w:rPr>
          <w:sz w:val="20"/>
          <w:szCs w:val="20"/>
        </w:rPr>
        <w:t xml:space="preserve"> </w:t>
      </w:r>
      <w:r w:rsidR="00F90980" w:rsidRPr="00884CF5">
        <w:rPr>
          <w:sz w:val="20"/>
          <w:szCs w:val="20"/>
        </w:rPr>
        <w:t>In the figure to the right, the largest circle</w:t>
      </w:r>
      <w:r w:rsidR="009E6351">
        <w:rPr>
          <w:sz w:val="20"/>
          <w:szCs w:val="20"/>
        </w:rPr>
        <w:tab/>
      </w:r>
      <w:r w:rsidR="00F90980">
        <w:rPr>
          <w:sz w:val="20"/>
          <w:szCs w:val="20"/>
        </w:rPr>
        <w:tab/>
      </w:r>
      <w:r w:rsidR="00F90980">
        <w:rPr>
          <w:sz w:val="20"/>
          <w:szCs w:val="20"/>
        </w:rPr>
        <w:tab/>
      </w:r>
      <w:r w:rsidR="00F90980" w:rsidRPr="00576C1B">
        <w:rPr>
          <w:sz w:val="20"/>
          <w:szCs w:val="20"/>
        </w:rPr>
        <w:t>1.</w:t>
      </w:r>
    </w:p>
    <w:p w:rsidR="009E6351" w:rsidRDefault="009E6351" w:rsidP="009E6351">
      <w:pPr>
        <w:autoSpaceDE w:val="0"/>
        <w:autoSpaceDN w:val="0"/>
        <w:adjustRightInd w:val="0"/>
        <w:ind w:left="-693"/>
        <w:rPr>
          <w:sz w:val="20"/>
          <w:szCs w:val="20"/>
        </w:rPr>
      </w:pPr>
      <w:r>
        <w:rPr>
          <w:sz w:val="20"/>
          <w:szCs w:val="20"/>
        </w:rPr>
        <w:t>h</w:t>
      </w:r>
      <w:r w:rsidRPr="00884CF5">
        <w:rPr>
          <w:sz w:val="20"/>
          <w:szCs w:val="20"/>
        </w:rPr>
        <w:t>as</w:t>
      </w:r>
      <w:r w:rsidR="00174119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838450</wp:posOffset>
                </wp:positionH>
                <wp:positionV relativeFrom="paragraph">
                  <wp:posOffset>24765</wp:posOffset>
                </wp:positionV>
                <wp:extent cx="790575" cy="0"/>
                <wp:effectExtent l="9525" t="5715" r="9525" b="13335"/>
                <wp:wrapNone/>
                <wp:docPr id="57" name="Line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30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3.5pt,1.95pt" to="285.75pt,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"/>
            </w:pict>
          </mc:Fallback>
        </mc:AlternateContent>
      </w:r>
      <w:r>
        <w:rPr>
          <w:sz w:val="20"/>
          <w:szCs w:val="20"/>
        </w:rPr>
        <w:t xml:space="preserve"> </w:t>
      </w:r>
      <w:r w:rsidR="00F90980" w:rsidRPr="00884CF5">
        <w:rPr>
          <w:sz w:val="20"/>
          <w:szCs w:val="20"/>
        </w:rPr>
        <w:t>a radius of six meters. Five congruent</w:t>
      </w:r>
    </w:p>
    <w:p w:rsidR="009E6351" w:rsidRDefault="00F90980" w:rsidP="009E6351">
      <w:pPr>
        <w:autoSpaceDE w:val="0"/>
        <w:autoSpaceDN w:val="0"/>
        <w:adjustRightInd w:val="0"/>
        <w:ind w:left="-693"/>
        <w:rPr>
          <w:sz w:val="20"/>
          <w:szCs w:val="20"/>
        </w:rPr>
      </w:pPr>
      <w:r w:rsidRPr="00884CF5">
        <w:rPr>
          <w:sz w:val="20"/>
          <w:szCs w:val="20"/>
        </w:rPr>
        <w:t>smaller</w:t>
      </w:r>
      <w:r w:rsidR="009E6351"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circles are placed as shown and </w:t>
      </w:r>
    </w:p>
    <w:p w:rsidR="009E6351" w:rsidRDefault="00F90980" w:rsidP="009E6351">
      <w:pPr>
        <w:autoSpaceDE w:val="0"/>
        <w:autoSpaceDN w:val="0"/>
        <w:adjustRightInd w:val="0"/>
        <w:ind w:left="-693"/>
        <w:rPr>
          <w:sz w:val="20"/>
          <w:szCs w:val="20"/>
        </w:rPr>
      </w:pPr>
      <w:r w:rsidRPr="00884CF5">
        <w:rPr>
          <w:sz w:val="20"/>
          <w:szCs w:val="20"/>
        </w:rPr>
        <w:t>are lined up in</w:t>
      </w:r>
      <w:r w:rsidR="009E6351"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east-to-west and north-to-south </w:t>
      </w:r>
    </w:p>
    <w:p w:rsidR="009E6351" w:rsidRDefault="00F90980" w:rsidP="009E6351">
      <w:pPr>
        <w:autoSpaceDE w:val="0"/>
        <w:autoSpaceDN w:val="0"/>
        <w:adjustRightInd w:val="0"/>
        <w:ind w:left="-693"/>
        <w:rPr>
          <w:sz w:val="20"/>
          <w:szCs w:val="20"/>
        </w:rPr>
      </w:pPr>
      <w:r w:rsidRPr="00884CF5">
        <w:rPr>
          <w:sz w:val="20"/>
          <w:szCs w:val="20"/>
        </w:rPr>
        <w:t>orientations.</w:t>
      </w:r>
      <w:r w:rsidR="009E6351">
        <w:rPr>
          <w:sz w:val="20"/>
          <w:szCs w:val="20"/>
        </w:rPr>
        <w:t xml:space="preserve">  </w:t>
      </w:r>
      <w:r w:rsidRPr="00884CF5">
        <w:rPr>
          <w:sz w:val="20"/>
          <w:szCs w:val="20"/>
        </w:rPr>
        <w:t xml:space="preserve">What is the radius of one </w:t>
      </w:r>
    </w:p>
    <w:p w:rsidR="009D52CB" w:rsidRDefault="00F90980" w:rsidP="009E6351">
      <w:pPr>
        <w:autoSpaceDE w:val="0"/>
        <w:autoSpaceDN w:val="0"/>
        <w:adjustRightInd w:val="0"/>
        <w:ind w:left="-693"/>
        <w:rPr>
          <w:sz w:val="20"/>
          <w:szCs w:val="20"/>
        </w:rPr>
      </w:pPr>
      <w:r w:rsidRPr="00884CF5">
        <w:rPr>
          <w:sz w:val="20"/>
          <w:szCs w:val="20"/>
        </w:rPr>
        <w:t>of the five smaller</w:t>
      </w:r>
      <w:r w:rsidR="009E6351"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circles?</w:t>
      </w:r>
      <w:r w:rsidR="00123A3A">
        <w:rPr>
          <w:sz w:val="20"/>
          <w:szCs w:val="20"/>
        </w:rPr>
        <w:tab/>
      </w:r>
    </w:p>
    <w:p w:rsidR="009D52CB" w:rsidRDefault="009D52CB" w:rsidP="009D52CB">
      <w:pPr>
        <w:ind w:left="-702"/>
        <w:rPr>
          <w:sz w:val="20"/>
          <w:szCs w:val="20"/>
        </w:rPr>
      </w:pPr>
    </w:p>
    <w:p w:rsidR="009D52CB" w:rsidRPr="00576C1B" w:rsidRDefault="009D52CB" w:rsidP="009D52CB">
      <w:pPr>
        <w:ind w:left="-702"/>
        <w:rPr>
          <w:sz w:val="20"/>
          <w:szCs w:val="20"/>
        </w:rPr>
      </w:pPr>
    </w:p>
    <w:p w:rsidR="00E85BAE" w:rsidRDefault="00174119" w:rsidP="00E85BAE">
      <w:pPr>
        <w:ind w:left="-900"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2867025</wp:posOffset>
                </wp:positionH>
                <wp:positionV relativeFrom="paragraph">
                  <wp:posOffset>139065</wp:posOffset>
                </wp:positionV>
                <wp:extent cx="790575" cy="0"/>
                <wp:effectExtent l="9525" t="5715" r="9525" b="13335"/>
                <wp:wrapNone/>
                <wp:docPr id="56" name="Lin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2" o:spid="_x0000_s1026" style="position:absolute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.75pt,10.95pt" to="4in,1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gizEw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"/>
            </w:pict>
          </mc:Fallback>
        </mc:AlternateContent>
      </w:r>
      <w:r w:rsidR="00E85BAE" w:rsidRPr="00576C1B">
        <w:rPr>
          <w:sz w:val="20"/>
          <w:szCs w:val="20"/>
        </w:rPr>
        <w:t>2.</w:t>
      </w:r>
      <w:r w:rsidR="009D52CB">
        <w:rPr>
          <w:sz w:val="20"/>
          <w:szCs w:val="20"/>
        </w:rPr>
        <w:tab/>
      </w:r>
      <w:r w:rsidR="009E6351" w:rsidRPr="00884CF5">
        <w:rPr>
          <w:sz w:val="20"/>
          <w:szCs w:val="20"/>
        </w:rPr>
        <w:t>Two identical CDs regularly cost a total of $28.</w:t>
      </w:r>
      <w:r w:rsidR="00914603">
        <w:rPr>
          <w:sz w:val="20"/>
          <w:szCs w:val="20"/>
        </w:rPr>
        <w:tab/>
      </w:r>
      <w:r w:rsidR="009E6351">
        <w:rPr>
          <w:sz w:val="20"/>
          <w:szCs w:val="20"/>
        </w:rPr>
        <w:tab/>
      </w:r>
      <w:r w:rsidR="00E85BAE" w:rsidRPr="00576C1B">
        <w:rPr>
          <w:sz w:val="20"/>
          <w:szCs w:val="20"/>
        </w:rPr>
        <w:t>2.</w:t>
      </w:r>
    </w:p>
    <w:p w:rsidR="00E85BAE" w:rsidRPr="00F45FA9" w:rsidRDefault="009E6351" w:rsidP="009D52CB">
      <w:pPr>
        <w:ind w:left="-702"/>
        <w:rPr>
          <w:sz w:val="20"/>
          <w:szCs w:val="20"/>
        </w:rPr>
      </w:pPr>
      <w:r w:rsidRPr="00884CF5">
        <w:rPr>
          <w:sz w:val="20"/>
          <w:szCs w:val="20"/>
        </w:rPr>
        <w:t>What is the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cost of five of these CDs?</w:t>
      </w:r>
    </w:p>
    <w:p w:rsidR="00E85BAE" w:rsidRPr="00576C1B" w:rsidRDefault="00E85BAE" w:rsidP="009D52CB">
      <w:pPr>
        <w:ind w:left="-702"/>
        <w:rPr>
          <w:sz w:val="20"/>
          <w:szCs w:val="20"/>
        </w:rPr>
      </w:pPr>
    </w:p>
    <w:p w:rsidR="00E85BAE" w:rsidRDefault="00E85BAE" w:rsidP="009D52CB">
      <w:pPr>
        <w:ind w:left="-702"/>
        <w:rPr>
          <w:sz w:val="20"/>
          <w:szCs w:val="20"/>
        </w:rPr>
      </w:pPr>
    </w:p>
    <w:p w:rsidR="009D11B2" w:rsidRPr="00576C1B" w:rsidRDefault="009D11B2" w:rsidP="009D52CB">
      <w:pPr>
        <w:ind w:left="-702"/>
        <w:rPr>
          <w:sz w:val="20"/>
          <w:szCs w:val="20"/>
        </w:rPr>
      </w:pPr>
    </w:p>
    <w:p w:rsidR="00E85BAE" w:rsidRPr="00576C1B" w:rsidRDefault="00E85BAE" w:rsidP="00E85BAE">
      <w:pPr>
        <w:ind w:left="-900"/>
        <w:rPr>
          <w:sz w:val="20"/>
          <w:szCs w:val="20"/>
        </w:rPr>
      </w:pPr>
      <w:r w:rsidRPr="00576C1B">
        <w:rPr>
          <w:sz w:val="20"/>
          <w:szCs w:val="20"/>
        </w:rPr>
        <w:t>3.</w:t>
      </w:r>
      <w:r w:rsidR="009D52CB">
        <w:rPr>
          <w:sz w:val="20"/>
          <w:szCs w:val="20"/>
        </w:rPr>
        <w:t xml:space="preserve"> </w:t>
      </w:r>
      <w:r w:rsidR="009E6351" w:rsidRPr="00884CF5">
        <w:rPr>
          <w:sz w:val="20"/>
          <w:szCs w:val="20"/>
        </w:rPr>
        <w:t>Alexandra played 15 games of Skee Ball for $11.25.</w:t>
      </w:r>
      <w:r w:rsidR="009E6351">
        <w:rPr>
          <w:sz w:val="20"/>
          <w:szCs w:val="20"/>
        </w:rPr>
        <w:tab/>
      </w:r>
      <w:r w:rsidR="00914603">
        <w:rPr>
          <w:sz w:val="20"/>
          <w:szCs w:val="20"/>
        </w:rPr>
        <w:tab/>
      </w:r>
      <w:r w:rsidRPr="00576C1B">
        <w:rPr>
          <w:sz w:val="20"/>
          <w:szCs w:val="20"/>
        </w:rPr>
        <w:t>3.</w:t>
      </w:r>
    </w:p>
    <w:p w:rsidR="009E6351" w:rsidRDefault="00174119" w:rsidP="009E6351">
      <w:pPr>
        <w:autoSpaceDE w:val="0"/>
        <w:autoSpaceDN w:val="0"/>
        <w:adjustRightInd w:val="0"/>
        <w:ind w:lef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2862580</wp:posOffset>
                </wp:positionH>
                <wp:positionV relativeFrom="paragraph">
                  <wp:posOffset>-1905</wp:posOffset>
                </wp:positionV>
                <wp:extent cx="790575" cy="0"/>
                <wp:effectExtent l="5080" t="7620" r="13970" b="11430"/>
                <wp:wrapNone/>
                <wp:docPr id="55" name="Line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8" o:spid="_x0000_s1026" style="position:absolute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.4pt,-.15pt" to="287.65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"/>
            </w:pict>
          </mc:Fallback>
        </mc:AlternateContent>
      </w:r>
      <w:r w:rsidR="009E6351" w:rsidRPr="00884CF5">
        <w:rPr>
          <w:sz w:val="20"/>
          <w:szCs w:val="20"/>
        </w:rPr>
        <w:t>After</w:t>
      </w:r>
      <w:r w:rsidR="009E6351">
        <w:rPr>
          <w:sz w:val="20"/>
          <w:szCs w:val="20"/>
        </w:rPr>
        <w:t xml:space="preserve"> </w:t>
      </w:r>
      <w:r w:rsidR="009E6351" w:rsidRPr="00884CF5">
        <w:rPr>
          <w:sz w:val="20"/>
          <w:szCs w:val="20"/>
        </w:rPr>
        <w:t xml:space="preserve">each game, she earned either 2 tickets or 4 tickets. </w:t>
      </w:r>
    </w:p>
    <w:p w:rsidR="009E6351" w:rsidRDefault="009E6351" w:rsidP="009E6351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At the end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of 15 games she had earned a total of 40 tickets. </w:t>
      </w:r>
    </w:p>
    <w:p w:rsidR="00E85BAE" w:rsidRPr="00576C1B" w:rsidRDefault="009E6351" w:rsidP="009E6351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For how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many games did she earn 4 tickets?</w:t>
      </w:r>
      <w:r w:rsidR="00F45FA9">
        <w:rPr>
          <w:sz w:val="20"/>
          <w:szCs w:val="20"/>
        </w:rPr>
        <w:t xml:space="preserve"> </w:t>
      </w:r>
    </w:p>
    <w:p w:rsidR="00E85BAE" w:rsidRDefault="00E85BAE" w:rsidP="009E6351">
      <w:pPr>
        <w:ind w:left="-720"/>
        <w:rPr>
          <w:sz w:val="20"/>
          <w:szCs w:val="20"/>
        </w:rPr>
      </w:pPr>
    </w:p>
    <w:p w:rsidR="00E85BAE" w:rsidRDefault="00E85BAE" w:rsidP="009E6351">
      <w:pPr>
        <w:ind w:left="-720"/>
        <w:rPr>
          <w:sz w:val="20"/>
          <w:szCs w:val="20"/>
        </w:rPr>
      </w:pPr>
    </w:p>
    <w:p w:rsidR="009D11B2" w:rsidRPr="00576C1B" w:rsidRDefault="009D11B2" w:rsidP="009E6351">
      <w:pPr>
        <w:ind w:left="-720"/>
        <w:rPr>
          <w:sz w:val="20"/>
          <w:szCs w:val="20"/>
        </w:rPr>
      </w:pPr>
    </w:p>
    <w:p w:rsidR="00E85BAE" w:rsidRDefault="00174119" w:rsidP="00E85BAE">
      <w:pPr>
        <w:ind w:left="-90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2886075</wp:posOffset>
                </wp:positionH>
                <wp:positionV relativeFrom="paragraph">
                  <wp:posOffset>139065</wp:posOffset>
                </wp:positionV>
                <wp:extent cx="790575" cy="0"/>
                <wp:effectExtent l="9525" t="5715" r="9525" b="13335"/>
                <wp:wrapNone/>
                <wp:docPr id="54" name="Line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9" o:spid="_x0000_s1026" style="position:absolute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7.25pt,10.95pt" to="289.5pt,1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"/>
            </w:pict>
          </mc:Fallback>
        </mc:AlternateContent>
      </w:r>
      <w:r w:rsidR="00E85BAE" w:rsidRPr="00576C1B">
        <w:rPr>
          <w:sz w:val="20"/>
          <w:szCs w:val="20"/>
        </w:rPr>
        <w:t>4.</w:t>
      </w:r>
      <w:r w:rsidR="00E85BAE">
        <w:rPr>
          <w:sz w:val="20"/>
          <w:szCs w:val="20"/>
        </w:rPr>
        <w:tab/>
      </w:r>
      <w:r w:rsidR="009E6351" w:rsidRPr="00884CF5">
        <w:rPr>
          <w:sz w:val="20"/>
          <w:szCs w:val="20"/>
        </w:rPr>
        <w:t>In parallelogram PQRS, the measure of angle</w:t>
      </w:r>
      <w:r w:rsidR="009E6351">
        <w:rPr>
          <w:sz w:val="20"/>
          <w:szCs w:val="20"/>
        </w:rPr>
        <w:t xml:space="preserve"> </w:t>
      </w:r>
      <w:r w:rsidR="009E6351" w:rsidRPr="00884CF5">
        <w:rPr>
          <w:sz w:val="20"/>
          <w:szCs w:val="20"/>
        </w:rPr>
        <w:t>P is</w:t>
      </w:r>
      <w:r w:rsidR="009E6351">
        <w:rPr>
          <w:sz w:val="20"/>
          <w:szCs w:val="20"/>
        </w:rPr>
        <w:tab/>
      </w:r>
      <w:r w:rsidR="00E85BAE">
        <w:rPr>
          <w:sz w:val="20"/>
          <w:szCs w:val="20"/>
        </w:rPr>
        <w:tab/>
      </w:r>
      <w:r w:rsidR="00E85BAE" w:rsidRPr="00576C1B">
        <w:rPr>
          <w:sz w:val="20"/>
          <w:szCs w:val="20"/>
        </w:rPr>
        <w:t xml:space="preserve">4. </w:t>
      </w:r>
    </w:p>
    <w:p w:rsidR="009E6351" w:rsidRDefault="009E6351" w:rsidP="00914603">
      <w:pPr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five times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the measure of angle Q. What is the measure </w:t>
      </w:r>
    </w:p>
    <w:p w:rsidR="00E85BAE" w:rsidRDefault="009E6351" w:rsidP="00914603">
      <w:pPr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of angle R, in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degrees?</w:t>
      </w:r>
    </w:p>
    <w:p w:rsidR="00E85BAE" w:rsidRDefault="00E85BAE" w:rsidP="00914603">
      <w:pPr>
        <w:ind w:left="-720"/>
        <w:rPr>
          <w:sz w:val="20"/>
          <w:szCs w:val="20"/>
        </w:rPr>
      </w:pPr>
    </w:p>
    <w:p w:rsidR="00914603" w:rsidRDefault="00914603" w:rsidP="00914603">
      <w:pPr>
        <w:ind w:left="-720"/>
        <w:rPr>
          <w:sz w:val="20"/>
          <w:szCs w:val="20"/>
        </w:rPr>
      </w:pPr>
    </w:p>
    <w:p w:rsidR="00914603" w:rsidRPr="00576C1B" w:rsidRDefault="00914603" w:rsidP="00914603">
      <w:pPr>
        <w:ind w:left="-720"/>
        <w:rPr>
          <w:sz w:val="20"/>
          <w:szCs w:val="20"/>
        </w:rPr>
      </w:pPr>
    </w:p>
    <w:p w:rsidR="00A90947" w:rsidRDefault="00E85BAE" w:rsidP="00E85BAE">
      <w:pPr>
        <w:ind w:left="-900"/>
        <w:rPr>
          <w:sz w:val="20"/>
          <w:szCs w:val="20"/>
        </w:rPr>
      </w:pPr>
      <w:r w:rsidRPr="00576C1B">
        <w:rPr>
          <w:sz w:val="20"/>
          <w:szCs w:val="20"/>
        </w:rPr>
        <w:t>5.</w:t>
      </w:r>
      <w:r w:rsidR="00F45FA9">
        <w:rPr>
          <w:sz w:val="20"/>
          <w:szCs w:val="20"/>
        </w:rPr>
        <w:tab/>
      </w:r>
      <w:r w:rsidR="007C2063" w:rsidRPr="00884CF5">
        <w:rPr>
          <w:sz w:val="20"/>
          <w:szCs w:val="20"/>
        </w:rPr>
        <w:t>Two right triangles have equal areas. The first</w:t>
      </w:r>
      <w:r w:rsidR="007C2063">
        <w:rPr>
          <w:sz w:val="20"/>
          <w:szCs w:val="20"/>
        </w:rPr>
        <w:t xml:space="preserve"> </w:t>
      </w:r>
      <w:r w:rsidR="007C2063" w:rsidRPr="00884CF5">
        <w:rPr>
          <w:sz w:val="20"/>
          <w:szCs w:val="20"/>
        </w:rPr>
        <w:t>triangle</w:t>
      </w:r>
      <w:r w:rsidR="00914603">
        <w:rPr>
          <w:sz w:val="20"/>
          <w:szCs w:val="20"/>
        </w:rPr>
        <w:tab/>
      </w:r>
      <w:r w:rsidR="00A90947" w:rsidRPr="00576C1B">
        <w:rPr>
          <w:sz w:val="20"/>
          <w:szCs w:val="20"/>
        </w:rPr>
        <w:t>5.</w:t>
      </w:r>
    </w:p>
    <w:p w:rsidR="007C2063" w:rsidRDefault="00174119" w:rsidP="007C2063">
      <w:pPr>
        <w:autoSpaceDE w:val="0"/>
        <w:autoSpaceDN w:val="0"/>
        <w:adjustRightInd w:val="0"/>
        <w:ind w:lef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869565</wp:posOffset>
                </wp:positionH>
                <wp:positionV relativeFrom="paragraph">
                  <wp:posOffset>12065</wp:posOffset>
                </wp:positionV>
                <wp:extent cx="790575" cy="0"/>
                <wp:effectExtent l="12065" t="12065" r="6985" b="6985"/>
                <wp:wrapNone/>
                <wp:docPr id="53" name="Line 2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54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.95pt,.95pt" to="288.2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"/>
            </w:pict>
          </mc:Fallback>
        </mc:AlternateContent>
      </w:r>
      <w:r w:rsidR="007C2063" w:rsidRPr="00884CF5">
        <w:rPr>
          <w:sz w:val="20"/>
          <w:szCs w:val="20"/>
        </w:rPr>
        <w:t>has a</w:t>
      </w:r>
      <w:r w:rsidR="007C2063">
        <w:rPr>
          <w:sz w:val="20"/>
          <w:szCs w:val="20"/>
        </w:rPr>
        <w:t xml:space="preserve"> </w:t>
      </w:r>
      <w:r w:rsidR="007C2063" w:rsidRPr="00884CF5">
        <w:rPr>
          <w:sz w:val="20"/>
          <w:szCs w:val="20"/>
        </w:rPr>
        <w:t xml:space="preserve">height of 5 cm and a corresponding base of 8 cm. </w:t>
      </w:r>
    </w:p>
    <w:p w:rsidR="007C2063" w:rsidRDefault="007C2063" w:rsidP="007C2063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The second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triangle has a leg of length 20 cm. </w:t>
      </w:r>
    </w:p>
    <w:p w:rsidR="009D52CB" w:rsidRDefault="007C2063" w:rsidP="007C2063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What is the length of the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other leg of the second triangle?</w:t>
      </w:r>
    </w:p>
    <w:p w:rsidR="00A90947" w:rsidRDefault="00A90947" w:rsidP="007C2063">
      <w:pPr>
        <w:ind w:left="-720"/>
        <w:rPr>
          <w:sz w:val="20"/>
          <w:szCs w:val="20"/>
        </w:rPr>
      </w:pPr>
    </w:p>
    <w:p w:rsidR="00914603" w:rsidRDefault="00914603" w:rsidP="007C2063">
      <w:pPr>
        <w:ind w:left="-720"/>
        <w:rPr>
          <w:sz w:val="20"/>
          <w:szCs w:val="20"/>
        </w:rPr>
      </w:pPr>
    </w:p>
    <w:p w:rsidR="00E85BAE" w:rsidRPr="00576C1B" w:rsidRDefault="00E85BAE" w:rsidP="007C2063">
      <w:pPr>
        <w:ind w:left="-720"/>
        <w:rPr>
          <w:sz w:val="20"/>
          <w:szCs w:val="20"/>
        </w:rPr>
      </w:pPr>
    </w:p>
    <w:p w:rsidR="000606C1" w:rsidRDefault="000606C1" w:rsidP="007C2063">
      <w:pPr>
        <w:ind w:left="-720" w:right="-720"/>
        <w:rPr>
          <w:sz w:val="20"/>
          <w:szCs w:val="20"/>
        </w:rPr>
      </w:pPr>
    </w:p>
    <w:p w:rsidR="00E85BAE" w:rsidRPr="00576C1B" w:rsidRDefault="00174119" w:rsidP="003C60B3">
      <w:pPr>
        <w:ind w:left="-900"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2860040</wp:posOffset>
                </wp:positionH>
                <wp:positionV relativeFrom="paragraph">
                  <wp:posOffset>129540</wp:posOffset>
                </wp:positionV>
                <wp:extent cx="790575" cy="0"/>
                <wp:effectExtent l="12065" t="5715" r="6985" b="13335"/>
                <wp:wrapNone/>
                <wp:docPr id="52" name="Line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41" o:spid="_x0000_s1026" style="position:absolute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.2pt,10.2pt" to="287.45pt,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"/>
            </w:pict>
          </mc:Fallback>
        </mc:AlternateContent>
      </w:r>
      <w:r w:rsidR="00E85BAE" w:rsidRPr="00576C1B">
        <w:rPr>
          <w:sz w:val="20"/>
          <w:szCs w:val="20"/>
        </w:rPr>
        <w:t>6.</w:t>
      </w:r>
      <w:r w:rsidR="00123A3A">
        <w:rPr>
          <w:sz w:val="20"/>
          <w:szCs w:val="20"/>
        </w:rPr>
        <w:t xml:space="preserve"> </w:t>
      </w:r>
      <w:r w:rsidR="007C2063" w:rsidRPr="00884CF5">
        <w:rPr>
          <w:sz w:val="20"/>
          <w:szCs w:val="20"/>
        </w:rPr>
        <w:t>In a class of 30 students, 12 of the students are</w:t>
      </w:r>
      <w:r w:rsidR="007C2063">
        <w:rPr>
          <w:sz w:val="20"/>
          <w:szCs w:val="20"/>
        </w:rPr>
        <w:t xml:space="preserve"> </w:t>
      </w:r>
      <w:r w:rsidR="007C2063" w:rsidRPr="00884CF5">
        <w:rPr>
          <w:sz w:val="20"/>
          <w:szCs w:val="20"/>
        </w:rPr>
        <w:t>girls.</w:t>
      </w:r>
      <w:r w:rsidR="007C2063">
        <w:rPr>
          <w:sz w:val="20"/>
          <w:szCs w:val="20"/>
        </w:rPr>
        <w:tab/>
      </w:r>
      <w:r w:rsidR="00A90947">
        <w:rPr>
          <w:sz w:val="20"/>
          <w:szCs w:val="20"/>
        </w:rPr>
        <w:tab/>
      </w:r>
      <w:r w:rsidR="00E85BAE" w:rsidRPr="00576C1B">
        <w:rPr>
          <w:sz w:val="20"/>
          <w:szCs w:val="20"/>
        </w:rPr>
        <w:t>6.</w:t>
      </w:r>
    </w:p>
    <w:p w:rsidR="007C2063" w:rsidRDefault="007C2063" w:rsidP="007C2063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If six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more boys were to join the class, what fraction </w:t>
      </w:r>
    </w:p>
    <w:p w:rsidR="007C2063" w:rsidRDefault="007C2063" w:rsidP="007C2063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of the class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would be boys? </w:t>
      </w:r>
    </w:p>
    <w:p w:rsidR="007C2063" w:rsidRPr="00884CF5" w:rsidRDefault="007C2063" w:rsidP="007C2063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Express your answer as a common fraction.</w:t>
      </w:r>
    </w:p>
    <w:p w:rsidR="00A90947" w:rsidRDefault="00A90947" w:rsidP="007C2063">
      <w:pPr>
        <w:ind w:left="-720" w:right="-720"/>
        <w:rPr>
          <w:sz w:val="20"/>
          <w:szCs w:val="20"/>
        </w:rPr>
      </w:pPr>
    </w:p>
    <w:p w:rsidR="00E85BAE" w:rsidRPr="00576C1B" w:rsidRDefault="00E85BAE" w:rsidP="007C2063">
      <w:pPr>
        <w:ind w:left="-720" w:right="-720"/>
        <w:rPr>
          <w:sz w:val="20"/>
          <w:szCs w:val="20"/>
        </w:rPr>
      </w:pPr>
    </w:p>
    <w:p w:rsidR="00E85BAE" w:rsidRDefault="00E85BAE" w:rsidP="007C2063">
      <w:pPr>
        <w:ind w:left="-720" w:right="-720"/>
        <w:rPr>
          <w:sz w:val="20"/>
          <w:szCs w:val="20"/>
        </w:rPr>
      </w:pPr>
    </w:p>
    <w:p w:rsidR="00914603" w:rsidRDefault="00914603" w:rsidP="007C2063">
      <w:pPr>
        <w:ind w:left="-720" w:right="-720"/>
        <w:rPr>
          <w:sz w:val="20"/>
          <w:szCs w:val="20"/>
        </w:rPr>
      </w:pPr>
    </w:p>
    <w:p w:rsidR="00914603" w:rsidRDefault="00914603" w:rsidP="00275A27">
      <w:pPr>
        <w:ind w:left="-702" w:right="-720"/>
        <w:rPr>
          <w:sz w:val="20"/>
          <w:szCs w:val="20"/>
        </w:rPr>
      </w:pPr>
    </w:p>
    <w:p w:rsidR="009D11B2" w:rsidRPr="00576C1B" w:rsidRDefault="009D11B2" w:rsidP="00275A27">
      <w:pPr>
        <w:ind w:left="-702" w:right="-720"/>
        <w:rPr>
          <w:sz w:val="20"/>
          <w:szCs w:val="20"/>
        </w:rPr>
      </w:pPr>
    </w:p>
    <w:p w:rsidR="00E85BAE" w:rsidRPr="00576C1B" w:rsidRDefault="00E85BAE" w:rsidP="007C2063">
      <w:pPr>
        <w:ind w:right="-720"/>
        <w:rPr>
          <w:sz w:val="20"/>
          <w:szCs w:val="20"/>
        </w:rPr>
      </w:pPr>
      <w:r w:rsidRPr="00576C1B">
        <w:rPr>
          <w:sz w:val="20"/>
          <w:szCs w:val="20"/>
        </w:rPr>
        <w:t xml:space="preserve">7. </w:t>
      </w:r>
      <w:r w:rsidR="007C2063" w:rsidRPr="00884CF5">
        <w:rPr>
          <w:sz w:val="20"/>
          <w:szCs w:val="20"/>
        </w:rPr>
        <w:t>The distance from the earth to the moon is</w:t>
      </w:r>
      <w:r w:rsidR="008876A8">
        <w:rPr>
          <w:sz w:val="20"/>
          <w:szCs w:val="20"/>
        </w:rPr>
        <w:tab/>
      </w:r>
      <w:r w:rsidR="007C2063">
        <w:rPr>
          <w:sz w:val="20"/>
          <w:szCs w:val="20"/>
        </w:rPr>
        <w:tab/>
      </w:r>
      <w:r w:rsidRPr="00576C1B">
        <w:rPr>
          <w:sz w:val="20"/>
          <w:szCs w:val="20"/>
        </w:rPr>
        <w:t>7.</w:t>
      </w:r>
    </w:p>
    <w:p w:rsidR="007C2063" w:rsidRDefault="007C2063" w:rsidP="007C2063">
      <w:pPr>
        <w:ind w:left="198" w:right="-720"/>
        <w:rPr>
          <w:sz w:val="20"/>
          <w:szCs w:val="20"/>
        </w:rPr>
      </w:pPr>
      <w:r w:rsidRPr="00884CF5">
        <w:rPr>
          <w:sz w:val="20"/>
          <w:szCs w:val="20"/>
        </w:rPr>
        <w:t>approximately</w:t>
      </w:r>
      <w:r w:rsidR="00174119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2843530</wp:posOffset>
                </wp:positionH>
                <wp:positionV relativeFrom="paragraph">
                  <wp:posOffset>8890</wp:posOffset>
                </wp:positionV>
                <wp:extent cx="790575" cy="0"/>
                <wp:effectExtent l="5080" t="8890" r="13970" b="10160"/>
                <wp:wrapNone/>
                <wp:docPr id="51" name="Line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42" o:spid="_x0000_s1026" style="position:absolute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3.9pt,.7pt" to="286.1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QZuFA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"/>
            </w:pict>
          </mc:Fallback>
        </mc:AlternateContent>
      </w:r>
      <w:r>
        <w:rPr>
          <w:sz w:val="20"/>
          <w:szCs w:val="20"/>
        </w:rPr>
        <w:t xml:space="preserve"> </w:t>
      </w:r>
      <w:r w:rsidR="002E78EA" w:rsidRPr="002E78EA">
        <w:rPr>
          <w:position w:val="-6"/>
          <w:sz w:val="20"/>
          <w:szCs w:val="20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.75pt" o:ole="">
            <v:imagedata r:id="rId5" o:title=""/>
          </v:shape>
          <o:OLEObject Type="Embed" ProgID="Equation.DSMT4" ShapeID="_x0000_i1025" DrawAspect="Content" ObjectID="_1382188095" r:id="rId6"/>
        </w:object>
      </w:r>
      <w:r w:rsidRPr="00884CF5">
        <w:rPr>
          <w:sz w:val="20"/>
          <w:szCs w:val="20"/>
        </w:rPr>
        <w:t xml:space="preserve">miles. A satellite </w:t>
      </w:r>
    </w:p>
    <w:p w:rsidR="007C2063" w:rsidRDefault="007C2063" w:rsidP="007C2063">
      <w:pPr>
        <w:ind w:left="198" w:right="-720"/>
        <w:rPr>
          <w:sz w:val="20"/>
          <w:szCs w:val="20"/>
        </w:rPr>
      </w:pPr>
      <w:r w:rsidRPr="00884CF5">
        <w:rPr>
          <w:sz w:val="20"/>
          <w:szCs w:val="20"/>
        </w:rPr>
        <w:t>crosses the shortest path between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the earth </w:t>
      </w:r>
    </w:p>
    <w:p w:rsidR="007C2063" w:rsidRDefault="007C2063" w:rsidP="007C2063">
      <w:pPr>
        <w:ind w:left="198" w:right="-720"/>
        <w:rPr>
          <w:sz w:val="20"/>
          <w:szCs w:val="20"/>
        </w:rPr>
      </w:pPr>
      <w:r w:rsidRPr="00884CF5">
        <w:rPr>
          <w:sz w:val="20"/>
          <w:szCs w:val="20"/>
        </w:rPr>
        <w:t xml:space="preserve">and the moon at a distance of 240 miles from </w:t>
      </w:r>
    </w:p>
    <w:p w:rsidR="007C2063" w:rsidRDefault="007C2063" w:rsidP="007C2063">
      <w:pPr>
        <w:ind w:left="198" w:right="-720"/>
        <w:rPr>
          <w:sz w:val="20"/>
          <w:szCs w:val="20"/>
        </w:rPr>
      </w:pPr>
      <w:r w:rsidRPr="00884CF5">
        <w:rPr>
          <w:sz w:val="20"/>
          <w:szCs w:val="20"/>
        </w:rPr>
        <w:t>the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earth. What fraction of the distance from </w:t>
      </w:r>
    </w:p>
    <w:p w:rsidR="007C2063" w:rsidRDefault="007C2063" w:rsidP="007C2063">
      <w:pPr>
        <w:ind w:left="198" w:right="-720"/>
        <w:rPr>
          <w:sz w:val="20"/>
          <w:szCs w:val="20"/>
        </w:rPr>
      </w:pPr>
      <w:r w:rsidRPr="00884CF5">
        <w:rPr>
          <w:sz w:val="20"/>
          <w:szCs w:val="20"/>
        </w:rPr>
        <w:t>the earth to the moon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is the satellite’s distance </w:t>
      </w:r>
    </w:p>
    <w:p w:rsidR="007C2063" w:rsidRDefault="007C2063" w:rsidP="007C2063">
      <w:pPr>
        <w:ind w:left="198" w:right="-720"/>
        <w:rPr>
          <w:sz w:val="20"/>
          <w:szCs w:val="20"/>
        </w:rPr>
      </w:pPr>
      <w:r w:rsidRPr="00884CF5">
        <w:rPr>
          <w:sz w:val="20"/>
          <w:szCs w:val="20"/>
        </w:rPr>
        <w:t>from the earth at this point? Express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your answer </w:t>
      </w:r>
    </w:p>
    <w:p w:rsidR="007C2063" w:rsidRDefault="007C2063" w:rsidP="007C2063">
      <w:pPr>
        <w:ind w:left="198" w:right="-720"/>
        <w:rPr>
          <w:sz w:val="20"/>
          <w:szCs w:val="20"/>
        </w:rPr>
      </w:pPr>
      <w:r w:rsidRPr="00884CF5">
        <w:rPr>
          <w:sz w:val="20"/>
          <w:szCs w:val="20"/>
        </w:rPr>
        <w:t>as a common fraction with the numerator and</w:t>
      </w:r>
      <w:r>
        <w:rPr>
          <w:sz w:val="20"/>
          <w:szCs w:val="20"/>
        </w:rPr>
        <w:t xml:space="preserve"> </w:t>
      </w:r>
    </w:p>
    <w:p w:rsidR="00E85BAE" w:rsidRPr="00576C1B" w:rsidRDefault="007C2063" w:rsidP="007C2063">
      <w:pPr>
        <w:ind w:left="198" w:right="-720"/>
        <w:rPr>
          <w:sz w:val="20"/>
          <w:szCs w:val="20"/>
        </w:rPr>
      </w:pPr>
      <w:r w:rsidRPr="00884CF5">
        <w:rPr>
          <w:sz w:val="20"/>
          <w:szCs w:val="20"/>
        </w:rPr>
        <w:t xml:space="preserve">denominator </w:t>
      </w:r>
      <w:r w:rsidRPr="007C2063">
        <w:rPr>
          <w:i/>
          <w:sz w:val="20"/>
          <w:szCs w:val="20"/>
        </w:rPr>
        <w:t>each in integer form</w:t>
      </w:r>
      <w:r w:rsidRPr="00884CF5">
        <w:rPr>
          <w:sz w:val="20"/>
          <w:szCs w:val="20"/>
        </w:rPr>
        <w:t>.</w:t>
      </w:r>
    </w:p>
    <w:p w:rsidR="009D11B2" w:rsidRDefault="009D11B2" w:rsidP="007C2063">
      <w:pPr>
        <w:ind w:left="198" w:right="-720"/>
        <w:rPr>
          <w:sz w:val="20"/>
          <w:szCs w:val="20"/>
        </w:rPr>
      </w:pPr>
    </w:p>
    <w:p w:rsidR="00C41EF5" w:rsidRPr="00576C1B" w:rsidRDefault="00C41EF5" w:rsidP="007C2063">
      <w:pPr>
        <w:ind w:left="198" w:right="-720"/>
        <w:rPr>
          <w:sz w:val="20"/>
          <w:szCs w:val="20"/>
        </w:rPr>
      </w:pPr>
    </w:p>
    <w:p w:rsidR="00A90947" w:rsidRDefault="00174119" w:rsidP="00E85BAE">
      <w:pPr>
        <w:ind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5200650</wp:posOffset>
                </wp:positionH>
                <wp:positionV relativeFrom="paragraph">
                  <wp:posOffset>124460</wp:posOffset>
                </wp:positionV>
                <wp:extent cx="1028700" cy="0"/>
                <wp:effectExtent l="9525" t="10160" r="9525" b="8890"/>
                <wp:wrapNone/>
                <wp:docPr id="50" name="Lin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3" o:spid="_x0000_s1026" style="position:absolute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9.5pt,9.8pt" to="490.5pt,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N6w6FQIAACs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"/>
            </w:pict>
          </mc:Fallback>
        </mc:AlternateContent>
      </w:r>
      <w:r w:rsidR="00E85BAE" w:rsidRPr="00576C1B">
        <w:rPr>
          <w:sz w:val="20"/>
          <w:szCs w:val="20"/>
        </w:rPr>
        <w:t>8.</w:t>
      </w:r>
      <w:r w:rsidR="007976E4">
        <w:rPr>
          <w:sz w:val="20"/>
          <w:szCs w:val="20"/>
        </w:rPr>
        <w:t xml:space="preserve"> </w:t>
      </w:r>
      <w:r w:rsidR="00A327FC" w:rsidRPr="00884CF5">
        <w:rPr>
          <w:sz w:val="20"/>
          <w:szCs w:val="20"/>
        </w:rPr>
        <w:t>How many perfect squares less than 1000 have</w:t>
      </w:r>
      <w:r w:rsidR="003D5471">
        <w:rPr>
          <w:sz w:val="20"/>
          <w:szCs w:val="20"/>
        </w:rPr>
        <w:tab/>
      </w:r>
      <w:r w:rsidR="00914603">
        <w:rPr>
          <w:sz w:val="20"/>
          <w:szCs w:val="20"/>
        </w:rPr>
        <w:tab/>
      </w:r>
      <w:r w:rsidR="00A90947" w:rsidRPr="00576C1B">
        <w:rPr>
          <w:sz w:val="20"/>
          <w:szCs w:val="20"/>
        </w:rPr>
        <w:t>8.</w:t>
      </w:r>
    </w:p>
    <w:p w:rsidR="00A90947" w:rsidRDefault="00C41EF5" w:rsidP="00123A3A">
      <w:pPr>
        <w:ind w:left="207" w:right="-720"/>
        <w:rPr>
          <w:sz w:val="20"/>
          <w:szCs w:val="20"/>
        </w:rPr>
      </w:pPr>
      <w:proofErr w:type="gramStart"/>
      <w:r w:rsidRPr="00884CF5">
        <w:rPr>
          <w:sz w:val="20"/>
          <w:szCs w:val="20"/>
        </w:rPr>
        <w:t>a</w:t>
      </w:r>
      <w:proofErr w:type="gramEnd"/>
      <w:r w:rsidRPr="00884CF5">
        <w:rPr>
          <w:sz w:val="20"/>
          <w:szCs w:val="20"/>
        </w:rPr>
        <w:t xml:space="preserve"> ones digit of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2, 3 or 4?</w:t>
      </w:r>
      <w:r w:rsidR="00174119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3324225</wp:posOffset>
                </wp:positionH>
                <wp:positionV relativeFrom="paragraph">
                  <wp:posOffset>2540</wp:posOffset>
                </wp:positionV>
                <wp:extent cx="790575" cy="0"/>
                <wp:effectExtent l="9525" t="12065" r="9525" b="6985"/>
                <wp:wrapNone/>
                <wp:docPr id="49" name="Line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0" o:spid="_x0000_s1026" style="position:absolute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.75pt,.2pt" to="324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"/>
            </w:pict>
          </mc:Fallback>
        </mc:AlternateContent>
      </w:r>
      <w:r w:rsidR="00E85BAE" w:rsidRPr="00576C1B">
        <w:rPr>
          <w:sz w:val="20"/>
          <w:szCs w:val="20"/>
        </w:rPr>
        <w:t xml:space="preserve">  </w:t>
      </w:r>
    </w:p>
    <w:p w:rsidR="00E85BAE" w:rsidRPr="00576C1B" w:rsidRDefault="00E85BAE" w:rsidP="00123A3A">
      <w:pPr>
        <w:ind w:left="207" w:right="-720"/>
        <w:rPr>
          <w:sz w:val="20"/>
          <w:szCs w:val="20"/>
        </w:rPr>
      </w:pPr>
    </w:p>
    <w:p w:rsidR="00E85BAE" w:rsidRPr="00576C1B" w:rsidRDefault="00E85BAE" w:rsidP="00123A3A">
      <w:pPr>
        <w:ind w:left="207" w:right="-720"/>
        <w:rPr>
          <w:sz w:val="20"/>
          <w:szCs w:val="20"/>
        </w:rPr>
      </w:pPr>
    </w:p>
    <w:p w:rsidR="00E85BAE" w:rsidRPr="00576C1B" w:rsidRDefault="00E85BAE" w:rsidP="00C41EF5">
      <w:pPr>
        <w:ind w:left="207" w:right="-720"/>
        <w:rPr>
          <w:sz w:val="20"/>
          <w:szCs w:val="20"/>
        </w:rPr>
      </w:pPr>
      <w:r w:rsidRPr="00A90947">
        <w:rPr>
          <w:sz w:val="20"/>
          <w:szCs w:val="20"/>
        </w:rPr>
        <w:tab/>
        <w:t xml:space="preserve">   </w:t>
      </w:r>
      <w:r w:rsidR="00914603">
        <w:rPr>
          <w:sz w:val="20"/>
          <w:szCs w:val="20"/>
          <w:vertAlign w:val="subscript"/>
        </w:rPr>
        <w:tab/>
        <w:t xml:space="preserve">         </w:t>
      </w:r>
    </w:p>
    <w:p w:rsidR="00E85BAE" w:rsidRPr="00576C1B" w:rsidRDefault="00E85BAE" w:rsidP="00123A3A">
      <w:pPr>
        <w:ind w:left="207"/>
        <w:rPr>
          <w:sz w:val="20"/>
          <w:szCs w:val="20"/>
        </w:rPr>
      </w:pPr>
    </w:p>
    <w:p w:rsidR="00933B08" w:rsidRDefault="00174119" w:rsidP="00E85BAE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316605</wp:posOffset>
                </wp:positionH>
                <wp:positionV relativeFrom="paragraph">
                  <wp:posOffset>130175</wp:posOffset>
                </wp:positionV>
                <wp:extent cx="790575" cy="0"/>
                <wp:effectExtent l="11430" t="6350" r="7620" b="12700"/>
                <wp:wrapNone/>
                <wp:docPr id="48" name="Line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4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.15pt,10.25pt" to="323.4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/diAFAIAACo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5200650</wp:posOffset>
                </wp:positionH>
                <wp:positionV relativeFrom="paragraph">
                  <wp:posOffset>132080</wp:posOffset>
                </wp:positionV>
                <wp:extent cx="1028700" cy="0"/>
                <wp:effectExtent l="9525" t="8255" r="9525" b="10795"/>
                <wp:wrapNone/>
                <wp:docPr id="47" name="Lin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4" o:spid="_x0000_s1026" style="position:absolute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9.5pt,10.4pt" to="490.5pt,1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5nZFAIAACs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"/>
            </w:pict>
          </mc:Fallback>
        </mc:AlternateContent>
      </w:r>
      <w:r w:rsidR="00E85BAE" w:rsidRPr="00576C1B">
        <w:rPr>
          <w:sz w:val="20"/>
          <w:szCs w:val="20"/>
        </w:rPr>
        <w:t>9.</w:t>
      </w:r>
      <w:r w:rsidR="007976E4">
        <w:rPr>
          <w:sz w:val="20"/>
          <w:szCs w:val="20"/>
        </w:rPr>
        <w:t xml:space="preserve"> </w:t>
      </w:r>
      <w:r w:rsidR="00C41EF5" w:rsidRPr="00884CF5">
        <w:rPr>
          <w:sz w:val="20"/>
          <w:szCs w:val="20"/>
        </w:rPr>
        <w:t>Over time, a patient needs to get allergy shots</w:t>
      </w:r>
      <w:r w:rsidR="00C75D5C">
        <w:rPr>
          <w:sz w:val="20"/>
          <w:szCs w:val="20"/>
        </w:rPr>
        <w:tab/>
      </w:r>
      <w:r w:rsidR="00914603">
        <w:rPr>
          <w:sz w:val="20"/>
          <w:szCs w:val="20"/>
        </w:rPr>
        <w:tab/>
      </w:r>
      <w:r w:rsidR="00933B08" w:rsidRPr="00576C1B">
        <w:rPr>
          <w:sz w:val="20"/>
          <w:szCs w:val="20"/>
        </w:rPr>
        <w:t>9.</w:t>
      </w:r>
    </w:p>
    <w:p w:rsidR="00C41EF5" w:rsidRDefault="00C41EF5" w:rsidP="00933B08">
      <w:pPr>
        <w:ind w:left="180"/>
        <w:rPr>
          <w:sz w:val="20"/>
          <w:szCs w:val="20"/>
        </w:rPr>
      </w:pPr>
      <w:r w:rsidRPr="00884CF5">
        <w:rPr>
          <w:sz w:val="20"/>
          <w:szCs w:val="20"/>
        </w:rPr>
        <w:t>totaling 60 mL.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If the first 20 shots are each 0.5 mL, </w:t>
      </w:r>
    </w:p>
    <w:p w:rsidR="00C41EF5" w:rsidRDefault="00C41EF5" w:rsidP="00933B08">
      <w:pPr>
        <w:ind w:left="180"/>
        <w:rPr>
          <w:sz w:val="20"/>
          <w:szCs w:val="20"/>
        </w:rPr>
      </w:pPr>
      <w:r w:rsidRPr="00884CF5">
        <w:rPr>
          <w:sz w:val="20"/>
          <w:szCs w:val="20"/>
        </w:rPr>
        <w:t>the next 20 shots are each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1 mL and thereafter each </w:t>
      </w:r>
    </w:p>
    <w:p w:rsidR="00933B08" w:rsidRDefault="00C41EF5" w:rsidP="00933B08">
      <w:pPr>
        <w:ind w:left="180"/>
        <w:rPr>
          <w:sz w:val="20"/>
          <w:szCs w:val="20"/>
        </w:rPr>
      </w:pPr>
      <w:r w:rsidRPr="00884CF5">
        <w:rPr>
          <w:sz w:val="20"/>
          <w:szCs w:val="20"/>
        </w:rPr>
        <w:t>shot is 2 mL, how many shots</w:t>
      </w:r>
      <w:r>
        <w:rPr>
          <w:sz w:val="20"/>
          <w:szCs w:val="20"/>
        </w:rPr>
        <w:t xml:space="preserve"> does </w:t>
      </w:r>
      <w:r w:rsidRPr="00884CF5">
        <w:rPr>
          <w:sz w:val="20"/>
          <w:szCs w:val="20"/>
        </w:rPr>
        <w:t>the patient get altogether?</w:t>
      </w:r>
    </w:p>
    <w:p w:rsidR="00933B08" w:rsidRDefault="00933B08" w:rsidP="00933B08">
      <w:pPr>
        <w:ind w:left="180"/>
        <w:rPr>
          <w:sz w:val="20"/>
          <w:szCs w:val="20"/>
        </w:rPr>
      </w:pPr>
    </w:p>
    <w:p w:rsidR="00E85BAE" w:rsidRPr="00576C1B" w:rsidRDefault="00E85BAE" w:rsidP="00914603">
      <w:pPr>
        <w:ind w:left="180"/>
        <w:rPr>
          <w:sz w:val="20"/>
          <w:szCs w:val="20"/>
        </w:rPr>
      </w:pPr>
    </w:p>
    <w:p w:rsidR="000606C1" w:rsidRPr="00576C1B" w:rsidRDefault="000606C1" w:rsidP="00914603">
      <w:pPr>
        <w:ind w:left="180"/>
        <w:rPr>
          <w:sz w:val="20"/>
          <w:szCs w:val="20"/>
        </w:rPr>
      </w:pPr>
    </w:p>
    <w:p w:rsidR="00933B08" w:rsidRDefault="00174119" w:rsidP="003C60B3">
      <w:pPr>
        <w:ind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3366135</wp:posOffset>
                </wp:positionH>
                <wp:positionV relativeFrom="paragraph">
                  <wp:posOffset>135255</wp:posOffset>
                </wp:positionV>
                <wp:extent cx="755650" cy="0"/>
                <wp:effectExtent l="13335" t="11430" r="12065" b="7620"/>
                <wp:wrapNone/>
                <wp:docPr id="46" name="Line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5" o:spid="_x0000_s1026" style="position:absolute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5.05pt,10.65pt" to="324.55pt,1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"/>
            </w:pict>
          </mc:Fallback>
        </mc:AlternateContent>
      </w:r>
      <w:r w:rsidR="00E85BAE" w:rsidRPr="00576C1B">
        <w:rPr>
          <w:sz w:val="20"/>
          <w:szCs w:val="20"/>
        </w:rPr>
        <w:t>10.</w:t>
      </w:r>
      <w:r w:rsidR="007976E4">
        <w:rPr>
          <w:sz w:val="20"/>
          <w:szCs w:val="20"/>
        </w:rPr>
        <w:t xml:space="preserve"> </w:t>
      </w:r>
      <w:r w:rsidR="00C41EF5" w:rsidRPr="00884CF5">
        <w:rPr>
          <w:sz w:val="20"/>
          <w:szCs w:val="20"/>
        </w:rPr>
        <w:t>Louisa ran at an average speed of five miles</w:t>
      </w:r>
      <w:r w:rsidR="00C41EF5" w:rsidRPr="00C41EF5">
        <w:rPr>
          <w:sz w:val="20"/>
          <w:szCs w:val="20"/>
        </w:rPr>
        <w:t xml:space="preserve"> </w:t>
      </w:r>
      <w:r w:rsidR="00C41EF5" w:rsidRPr="00884CF5">
        <w:rPr>
          <w:sz w:val="20"/>
          <w:szCs w:val="20"/>
        </w:rPr>
        <w:t>per hour</w:t>
      </w:r>
      <w:r w:rsidR="00914603">
        <w:rPr>
          <w:sz w:val="20"/>
          <w:szCs w:val="20"/>
        </w:rPr>
        <w:tab/>
      </w:r>
      <w:r w:rsidR="00933B08" w:rsidRPr="00576C1B">
        <w:rPr>
          <w:sz w:val="20"/>
          <w:szCs w:val="20"/>
        </w:rPr>
        <w:t>10.</w:t>
      </w:r>
    </w:p>
    <w:p w:rsidR="00C41EF5" w:rsidRDefault="00C41EF5" w:rsidP="00C41EF5">
      <w:pPr>
        <w:autoSpaceDE w:val="0"/>
        <w:autoSpaceDN w:val="0"/>
        <w:adjustRightInd w:val="0"/>
        <w:ind w:left="198"/>
        <w:rPr>
          <w:sz w:val="20"/>
          <w:szCs w:val="20"/>
        </w:rPr>
      </w:pPr>
      <w:r w:rsidRPr="00884CF5">
        <w:rPr>
          <w:sz w:val="20"/>
          <w:szCs w:val="20"/>
        </w:rPr>
        <w:t>along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an entire circular park path. Calvin ran along the </w:t>
      </w:r>
    </w:p>
    <w:p w:rsidR="00C41EF5" w:rsidRDefault="00C41EF5" w:rsidP="00C41EF5">
      <w:pPr>
        <w:autoSpaceDE w:val="0"/>
        <w:autoSpaceDN w:val="0"/>
        <w:adjustRightInd w:val="0"/>
        <w:ind w:left="198"/>
        <w:rPr>
          <w:sz w:val="20"/>
          <w:szCs w:val="20"/>
        </w:rPr>
      </w:pPr>
      <w:r w:rsidRPr="00884CF5">
        <w:rPr>
          <w:sz w:val="20"/>
          <w:szCs w:val="20"/>
        </w:rPr>
        <w:t>same path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in the opposite direction at an average speed </w:t>
      </w:r>
    </w:p>
    <w:p w:rsidR="00C41EF5" w:rsidRDefault="00C41EF5" w:rsidP="00C41EF5">
      <w:pPr>
        <w:autoSpaceDE w:val="0"/>
        <w:autoSpaceDN w:val="0"/>
        <w:adjustRightInd w:val="0"/>
        <w:ind w:left="198"/>
        <w:rPr>
          <w:sz w:val="20"/>
          <w:szCs w:val="20"/>
        </w:rPr>
      </w:pPr>
      <w:r w:rsidRPr="00884CF5">
        <w:rPr>
          <w:sz w:val="20"/>
          <w:szCs w:val="20"/>
        </w:rPr>
        <w:t>of six miles per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hour. It took Calvin 30 minutes less than </w:t>
      </w:r>
    </w:p>
    <w:p w:rsidR="00C41EF5" w:rsidRDefault="00C41EF5" w:rsidP="00C41EF5">
      <w:pPr>
        <w:autoSpaceDE w:val="0"/>
        <w:autoSpaceDN w:val="0"/>
        <w:adjustRightInd w:val="0"/>
        <w:ind w:left="198"/>
        <w:rPr>
          <w:sz w:val="20"/>
          <w:szCs w:val="20"/>
        </w:rPr>
      </w:pPr>
      <w:r w:rsidRPr="00884CF5">
        <w:rPr>
          <w:sz w:val="20"/>
          <w:szCs w:val="20"/>
        </w:rPr>
        <w:t>it took Louisa to run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the full path once. How many miles </w:t>
      </w:r>
    </w:p>
    <w:p w:rsidR="00C41EF5" w:rsidRDefault="00C41EF5" w:rsidP="00C41EF5">
      <w:pPr>
        <w:autoSpaceDE w:val="0"/>
        <w:autoSpaceDN w:val="0"/>
        <w:adjustRightInd w:val="0"/>
        <w:ind w:left="198"/>
        <w:rPr>
          <w:sz w:val="20"/>
          <w:szCs w:val="20"/>
        </w:rPr>
      </w:pPr>
      <w:r w:rsidRPr="00884CF5">
        <w:rPr>
          <w:sz w:val="20"/>
          <w:szCs w:val="20"/>
        </w:rPr>
        <w:t>did Louisa run when she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completed one circular path?</w:t>
      </w:r>
    </w:p>
    <w:p w:rsidR="00C41EF5" w:rsidRDefault="00C41EF5" w:rsidP="00C41EF5">
      <w:pPr>
        <w:rPr>
          <w:sz w:val="20"/>
          <w:szCs w:val="20"/>
        </w:rPr>
      </w:pPr>
    </w:p>
    <w:p w:rsidR="00C41EF5" w:rsidRDefault="00C41EF5" w:rsidP="00C41EF5">
      <w:pPr>
        <w:rPr>
          <w:sz w:val="20"/>
          <w:szCs w:val="20"/>
        </w:rPr>
      </w:pPr>
    </w:p>
    <w:p w:rsidR="00C41EF5" w:rsidRDefault="00C41EF5" w:rsidP="00C41EF5">
      <w:pPr>
        <w:rPr>
          <w:sz w:val="20"/>
          <w:szCs w:val="20"/>
        </w:rPr>
      </w:pPr>
    </w:p>
    <w:p w:rsidR="00444A0C" w:rsidRDefault="00174119" w:rsidP="00C41EF5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3376930</wp:posOffset>
                </wp:positionH>
                <wp:positionV relativeFrom="paragraph">
                  <wp:posOffset>210185</wp:posOffset>
                </wp:positionV>
                <wp:extent cx="755650" cy="0"/>
                <wp:effectExtent l="5080" t="10160" r="10795" b="8890"/>
                <wp:wrapNone/>
                <wp:docPr id="45" name="Line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4" o:spid="_x0000_s1026" style="position:absolute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5.9pt,16.55pt" to="325.4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"/>
            </w:pict>
          </mc:Fallback>
        </mc:AlternateContent>
      </w:r>
      <w:r w:rsidR="00E85BAE" w:rsidRPr="00576C1B">
        <w:rPr>
          <w:sz w:val="20"/>
          <w:szCs w:val="20"/>
        </w:rPr>
        <w:t xml:space="preserve">11. </w:t>
      </w:r>
      <w:r w:rsidR="00C41EF5" w:rsidRPr="00884CF5">
        <w:rPr>
          <w:sz w:val="20"/>
          <w:szCs w:val="20"/>
        </w:rPr>
        <w:t>The cost of renting a bus for a field trip was</w:t>
      </w:r>
      <w:r w:rsidR="00C41EF5" w:rsidRPr="00C41EF5">
        <w:rPr>
          <w:sz w:val="20"/>
          <w:szCs w:val="20"/>
        </w:rPr>
        <w:t xml:space="preserve"> </w:t>
      </w:r>
      <w:r w:rsidR="00C41EF5" w:rsidRPr="00884CF5">
        <w:rPr>
          <w:sz w:val="20"/>
          <w:szCs w:val="20"/>
        </w:rPr>
        <w:t>split evenly</w:t>
      </w:r>
      <w:r w:rsidR="00914603">
        <w:rPr>
          <w:sz w:val="20"/>
          <w:szCs w:val="20"/>
        </w:rPr>
        <w:tab/>
      </w:r>
      <w:r w:rsidR="00444A0C" w:rsidRPr="00576C1B">
        <w:rPr>
          <w:sz w:val="20"/>
          <w:szCs w:val="20"/>
        </w:rPr>
        <w:t>11.</w:t>
      </w:r>
    </w:p>
    <w:p w:rsidR="00C41EF5" w:rsidRDefault="00C41EF5" w:rsidP="00C41EF5">
      <w:pPr>
        <w:autoSpaceDE w:val="0"/>
        <w:autoSpaceDN w:val="0"/>
        <w:adjustRightInd w:val="0"/>
        <w:ind w:left="180"/>
        <w:rPr>
          <w:sz w:val="20"/>
          <w:szCs w:val="20"/>
        </w:rPr>
      </w:pPr>
      <w:r w:rsidRPr="00884CF5">
        <w:rPr>
          <w:sz w:val="20"/>
          <w:szCs w:val="20"/>
        </w:rPr>
        <w:t>among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20 students. At the last minute, 10 more students</w:t>
      </w:r>
    </w:p>
    <w:p w:rsidR="00C41EF5" w:rsidRDefault="00C41EF5" w:rsidP="00C41EF5">
      <w:pPr>
        <w:autoSpaceDE w:val="0"/>
        <w:autoSpaceDN w:val="0"/>
        <w:adjustRightInd w:val="0"/>
        <w:ind w:left="180"/>
        <w:rPr>
          <w:sz w:val="20"/>
          <w:szCs w:val="20"/>
        </w:rPr>
      </w:pPr>
      <w:r w:rsidRPr="00884CF5">
        <w:rPr>
          <w:sz w:val="20"/>
          <w:szCs w:val="20"/>
        </w:rPr>
        <w:t>joined the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trip. The cost of renting the bus was then evenly</w:t>
      </w:r>
    </w:p>
    <w:p w:rsidR="00C41EF5" w:rsidRDefault="00C41EF5" w:rsidP="00C41EF5">
      <w:pPr>
        <w:autoSpaceDE w:val="0"/>
        <w:autoSpaceDN w:val="0"/>
        <w:adjustRightInd w:val="0"/>
        <w:ind w:left="180"/>
        <w:rPr>
          <w:sz w:val="20"/>
          <w:szCs w:val="20"/>
        </w:rPr>
      </w:pPr>
      <w:r w:rsidRPr="00884CF5">
        <w:rPr>
          <w:sz w:val="20"/>
          <w:szCs w:val="20"/>
        </w:rPr>
        <w:t>redistributed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among all of the students. The cost for each </w:t>
      </w:r>
    </w:p>
    <w:p w:rsidR="00C41EF5" w:rsidRDefault="00C41EF5" w:rsidP="00C41EF5">
      <w:pPr>
        <w:autoSpaceDE w:val="0"/>
        <w:autoSpaceDN w:val="0"/>
        <w:adjustRightInd w:val="0"/>
        <w:ind w:left="180"/>
        <w:rPr>
          <w:sz w:val="20"/>
          <w:szCs w:val="20"/>
        </w:rPr>
      </w:pPr>
      <w:r w:rsidRPr="00884CF5">
        <w:rPr>
          <w:sz w:val="20"/>
          <w:szCs w:val="20"/>
        </w:rPr>
        <w:t>of the original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20 students decreased by $1.50. </w:t>
      </w:r>
    </w:p>
    <w:p w:rsidR="00E85BAE" w:rsidRPr="00576C1B" w:rsidRDefault="00C41EF5" w:rsidP="00C41EF5">
      <w:pPr>
        <w:autoSpaceDE w:val="0"/>
        <w:autoSpaceDN w:val="0"/>
        <w:adjustRightInd w:val="0"/>
        <w:ind w:left="180"/>
        <w:rPr>
          <w:sz w:val="20"/>
          <w:szCs w:val="20"/>
        </w:rPr>
      </w:pPr>
      <w:r w:rsidRPr="00884CF5">
        <w:rPr>
          <w:sz w:val="20"/>
          <w:szCs w:val="20"/>
        </w:rPr>
        <w:t>What was the total cost of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renting the bus?</w:t>
      </w:r>
    </w:p>
    <w:p w:rsidR="00C41EF5" w:rsidRDefault="00C41EF5" w:rsidP="00C41EF5">
      <w:pPr>
        <w:ind w:left="180"/>
        <w:rPr>
          <w:sz w:val="20"/>
          <w:szCs w:val="20"/>
        </w:rPr>
      </w:pPr>
    </w:p>
    <w:p w:rsidR="00C41EF5" w:rsidRDefault="00C41EF5" w:rsidP="00C41EF5">
      <w:pPr>
        <w:ind w:left="180"/>
        <w:rPr>
          <w:sz w:val="20"/>
          <w:szCs w:val="20"/>
        </w:rPr>
      </w:pPr>
    </w:p>
    <w:p w:rsidR="00C41EF5" w:rsidRDefault="00C41EF5" w:rsidP="00C41EF5">
      <w:pPr>
        <w:ind w:left="180"/>
        <w:rPr>
          <w:sz w:val="20"/>
          <w:szCs w:val="20"/>
        </w:rPr>
      </w:pPr>
    </w:p>
    <w:p w:rsidR="00C41EF5" w:rsidRDefault="00C41EF5" w:rsidP="00C41EF5">
      <w:pPr>
        <w:ind w:left="180"/>
        <w:rPr>
          <w:sz w:val="20"/>
          <w:szCs w:val="20"/>
        </w:rPr>
      </w:pPr>
    </w:p>
    <w:p w:rsidR="00C41EF5" w:rsidRDefault="008876A8" w:rsidP="00C41EF5">
      <w:pPr>
        <w:ind w:left="180"/>
        <w:rPr>
          <w:sz w:val="20"/>
          <w:szCs w:val="20"/>
        </w:rPr>
      </w:pPr>
      <w:r>
        <w:rPr>
          <w:sz w:val="20"/>
          <w:szCs w:val="20"/>
        </w:rPr>
        <w:tab/>
      </w:r>
      <w:r w:rsidR="00444A0C">
        <w:rPr>
          <w:sz w:val="20"/>
          <w:szCs w:val="20"/>
        </w:rPr>
        <w:tab/>
      </w:r>
    </w:p>
    <w:p w:rsidR="00E85BAE" w:rsidRPr="00576C1B" w:rsidRDefault="00E85BAE" w:rsidP="00C41EF5">
      <w:pPr>
        <w:ind w:left="-900"/>
        <w:rPr>
          <w:sz w:val="20"/>
          <w:szCs w:val="20"/>
        </w:rPr>
      </w:pPr>
      <w:r w:rsidRPr="00576C1B">
        <w:rPr>
          <w:sz w:val="20"/>
          <w:szCs w:val="20"/>
        </w:rPr>
        <w:t>12.</w:t>
      </w:r>
      <w:r w:rsidR="003D46DA">
        <w:rPr>
          <w:sz w:val="20"/>
          <w:szCs w:val="20"/>
        </w:rPr>
        <w:t xml:space="preserve"> </w:t>
      </w:r>
      <w:r w:rsidR="003D46DA" w:rsidRPr="00884CF5">
        <w:rPr>
          <w:sz w:val="20"/>
          <w:szCs w:val="20"/>
        </w:rPr>
        <w:t>If the date is March 1, 2007, in how many whole</w:t>
      </w:r>
      <w:r w:rsidR="003D46DA">
        <w:rPr>
          <w:sz w:val="20"/>
          <w:szCs w:val="20"/>
        </w:rPr>
        <w:tab/>
      </w:r>
      <w:r w:rsidR="003D46DA">
        <w:rPr>
          <w:sz w:val="20"/>
          <w:szCs w:val="20"/>
        </w:rPr>
        <w:tab/>
      </w:r>
      <w:r w:rsidR="003D46DA" w:rsidRPr="00576C1B">
        <w:rPr>
          <w:sz w:val="20"/>
          <w:szCs w:val="20"/>
        </w:rPr>
        <w:t>12.</w:t>
      </w:r>
    </w:p>
    <w:p w:rsidR="003D46DA" w:rsidRPr="00884CF5" w:rsidRDefault="00174119" w:rsidP="003D46DA">
      <w:pPr>
        <w:autoSpaceDE w:val="0"/>
        <w:autoSpaceDN w:val="0"/>
        <w:adjustRightInd w:val="0"/>
        <w:ind w:lef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2887980</wp:posOffset>
                </wp:positionH>
                <wp:positionV relativeFrom="paragraph">
                  <wp:posOffset>15875</wp:posOffset>
                </wp:positionV>
                <wp:extent cx="755650" cy="0"/>
                <wp:effectExtent l="11430" t="6350" r="13970" b="12700"/>
                <wp:wrapNone/>
                <wp:docPr id="44" name="Line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5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7.4pt,1.25pt" to="286.9pt,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"/>
            </w:pict>
          </mc:Fallback>
        </mc:AlternateContent>
      </w:r>
      <w:r w:rsidR="003D46DA" w:rsidRPr="00884CF5">
        <w:rPr>
          <w:sz w:val="20"/>
          <w:szCs w:val="20"/>
        </w:rPr>
        <w:t>years will the</w:t>
      </w:r>
      <w:r w:rsidR="003D46DA">
        <w:rPr>
          <w:sz w:val="20"/>
          <w:szCs w:val="20"/>
        </w:rPr>
        <w:t xml:space="preserve"> </w:t>
      </w:r>
      <w:r w:rsidR="003D46DA" w:rsidRPr="00884CF5">
        <w:rPr>
          <w:sz w:val="20"/>
          <w:szCs w:val="20"/>
        </w:rPr>
        <w:t xml:space="preserve">number representing the year be the </w:t>
      </w:r>
    </w:p>
    <w:p w:rsidR="00E85BAE" w:rsidRDefault="003D46DA" w:rsidP="003D46DA">
      <w:pPr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smallest perfect square greater than 2007?</w:t>
      </w:r>
    </w:p>
    <w:p w:rsidR="00C75D5C" w:rsidRDefault="00C75D5C" w:rsidP="003D46DA">
      <w:pPr>
        <w:ind w:left="-720"/>
        <w:rPr>
          <w:sz w:val="20"/>
          <w:szCs w:val="20"/>
        </w:rPr>
      </w:pPr>
    </w:p>
    <w:p w:rsidR="00C75D5C" w:rsidRDefault="00C75D5C" w:rsidP="003D46DA">
      <w:pPr>
        <w:ind w:left="-720"/>
        <w:rPr>
          <w:sz w:val="20"/>
          <w:szCs w:val="20"/>
        </w:rPr>
      </w:pPr>
    </w:p>
    <w:p w:rsidR="00C66092" w:rsidRDefault="00C66092" w:rsidP="003D46DA">
      <w:pPr>
        <w:ind w:left="-720"/>
        <w:rPr>
          <w:sz w:val="20"/>
          <w:szCs w:val="20"/>
        </w:rPr>
      </w:pPr>
    </w:p>
    <w:p w:rsidR="00C66092" w:rsidRPr="00576C1B" w:rsidRDefault="00C66092" w:rsidP="003D46DA">
      <w:pPr>
        <w:ind w:left="-720"/>
        <w:rPr>
          <w:sz w:val="20"/>
          <w:szCs w:val="20"/>
        </w:rPr>
      </w:pPr>
    </w:p>
    <w:p w:rsidR="00E85BAE" w:rsidRPr="00576C1B" w:rsidRDefault="00E85BAE" w:rsidP="00C41EF5">
      <w:pPr>
        <w:ind w:left="-900" w:right="-720"/>
        <w:rPr>
          <w:sz w:val="20"/>
          <w:szCs w:val="20"/>
        </w:rPr>
      </w:pPr>
      <w:r w:rsidRPr="00576C1B">
        <w:rPr>
          <w:sz w:val="20"/>
          <w:szCs w:val="20"/>
        </w:rPr>
        <w:t>13.</w:t>
      </w:r>
      <w:r w:rsidR="00123A3A">
        <w:rPr>
          <w:sz w:val="20"/>
          <w:szCs w:val="20"/>
        </w:rPr>
        <w:t xml:space="preserve"> </w:t>
      </w:r>
      <w:r w:rsidR="003D46DA" w:rsidRPr="00884CF5">
        <w:rPr>
          <w:sz w:val="20"/>
          <w:szCs w:val="20"/>
        </w:rPr>
        <w:t>In this quilt pattern, points E, F, G and H are</w:t>
      </w:r>
      <w:r w:rsidR="00444A0C">
        <w:rPr>
          <w:sz w:val="20"/>
          <w:szCs w:val="20"/>
        </w:rPr>
        <w:tab/>
      </w:r>
      <w:r w:rsidR="008876A8">
        <w:rPr>
          <w:sz w:val="20"/>
          <w:szCs w:val="20"/>
        </w:rPr>
        <w:tab/>
      </w:r>
      <w:r w:rsidRPr="00576C1B">
        <w:rPr>
          <w:sz w:val="20"/>
          <w:szCs w:val="20"/>
        </w:rPr>
        <w:t>13.</w:t>
      </w:r>
    </w:p>
    <w:p w:rsidR="003D46DA" w:rsidRPr="00884CF5" w:rsidRDefault="00174119" w:rsidP="003D46DA">
      <w:pPr>
        <w:autoSpaceDE w:val="0"/>
        <w:autoSpaceDN w:val="0"/>
        <w:adjustRightInd w:val="0"/>
        <w:ind w:lef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892425</wp:posOffset>
                </wp:positionH>
                <wp:positionV relativeFrom="paragraph">
                  <wp:posOffset>20955</wp:posOffset>
                </wp:positionV>
                <wp:extent cx="755650" cy="0"/>
                <wp:effectExtent l="6350" t="11430" r="9525" b="7620"/>
                <wp:wrapNone/>
                <wp:docPr id="43" name="Line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55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7.75pt,1.65pt" to="287.25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"/>
            </w:pict>
          </mc:Fallback>
        </mc:AlternateContent>
      </w:r>
      <w:r w:rsidR="003D46DA" w:rsidRPr="00884CF5">
        <w:rPr>
          <w:sz w:val="20"/>
          <w:szCs w:val="20"/>
        </w:rPr>
        <w:t>midpoints of the sides of square ABCD, and</w:t>
      </w:r>
    </w:p>
    <w:p w:rsidR="003D46DA" w:rsidRPr="00884CF5" w:rsidRDefault="00174119" w:rsidP="002E4766">
      <w:pPr>
        <w:tabs>
          <w:tab w:val="left" w:pos="3240"/>
          <w:tab w:val="left" w:pos="3933"/>
          <w:tab w:val="left" w:pos="4644"/>
        </w:tabs>
        <w:autoSpaceDE w:val="0"/>
        <w:autoSpaceDN w:val="0"/>
        <w:adjustRightInd w:val="0"/>
        <w:ind w:lef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181225</wp:posOffset>
                </wp:positionH>
                <wp:positionV relativeFrom="paragraph">
                  <wp:posOffset>141605</wp:posOffset>
                </wp:positionV>
                <wp:extent cx="743585" cy="743585"/>
                <wp:effectExtent l="19050" t="8255" r="8890" b="10160"/>
                <wp:wrapNone/>
                <wp:docPr id="31" name="Group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43585" cy="743585"/>
                          <a:chOff x="4830" y="3413"/>
                          <a:chExt cx="1411" cy="1411"/>
                        </a:xfrm>
                      </wpg:grpSpPr>
                      <wps:wsp>
                        <wps:cNvPr id="32" name="Rectangle 256"/>
                        <wps:cNvSpPr>
                          <a:spLocks noChangeArrowheads="1"/>
                        </wps:cNvSpPr>
                        <wps:spPr bwMode="auto">
                          <a:xfrm>
                            <a:off x="4830" y="3413"/>
                            <a:ext cx="1411" cy="141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3" name="Group 274"/>
                        <wpg:cNvGrpSpPr>
                          <a:grpSpLocks/>
                        </wpg:cNvGrpSpPr>
                        <wpg:grpSpPr bwMode="auto">
                          <a:xfrm rot="-2806116">
                            <a:off x="5033" y="3628"/>
                            <a:ext cx="987" cy="987"/>
                            <a:chOff x="3406" y="4538"/>
                            <a:chExt cx="987" cy="987"/>
                          </a:xfrm>
                        </wpg:grpSpPr>
                        <wps:wsp>
                          <wps:cNvPr id="34" name="Rectangle 264"/>
                          <wps:cNvSpPr>
                            <a:spLocks noChangeArrowheads="1"/>
                          </wps:cNvSpPr>
                          <wps:spPr bwMode="auto">
                            <a:xfrm>
                              <a:off x="3406" y="4538"/>
                              <a:ext cx="331" cy="33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Rectangle 265"/>
                          <wps:cNvSpPr>
                            <a:spLocks noChangeArrowheads="1"/>
                          </wps:cNvSpPr>
                          <wps:spPr bwMode="auto">
                            <a:xfrm>
                              <a:off x="3734" y="4538"/>
                              <a:ext cx="331" cy="331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Rectangle 266"/>
                          <wps:cNvSpPr>
                            <a:spLocks noChangeArrowheads="1"/>
                          </wps:cNvSpPr>
                          <wps:spPr bwMode="auto">
                            <a:xfrm>
                              <a:off x="4062" y="4538"/>
                              <a:ext cx="331" cy="33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Rectangle 268"/>
                          <wps:cNvSpPr>
                            <a:spLocks noChangeArrowheads="1"/>
                          </wps:cNvSpPr>
                          <wps:spPr bwMode="auto">
                            <a:xfrm>
                              <a:off x="3406" y="4866"/>
                              <a:ext cx="331" cy="331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Rectangle 269"/>
                          <wps:cNvSpPr>
                            <a:spLocks noChangeArrowheads="1"/>
                          </wps:cNvSpPr>
                          <wps:spPr bwMode="auto">
                            <a:xfrm>
                              <a:off x="3734" y="4866"/>
                              <a:ext cx="331" cy="33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Rectangle 270"/>
                          <wps:cNvSpPr>
                            <a:spLocks noChangeArrowheads="1"/>
                          </wps:cNvSpPr>
                          <wps:spPr bwMode="auto">
                            <a:xfrm>
                              <a:off x="4062" y="4866"/>
                              <a:ext cx="331" cy="331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Rectangle 271"/>
                          <wps:cNvSpPr>
                            <a:spLocks noChangeArrowheads="1"/>
                          </wps:cNvSpPr>
                          <wps:spPr bwMode="auto">
                            <a:xfrm>
                              <a:off x="3406" y="5194"/>
                              <a:ext cx="331" cy="33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Rectangle 272"/>
                          <wps:cNvSpPr>
                            <a:spLocks noChangeArrowheads="1"/>
                          </wps:cNvSpPr>
                          <wps:spPr bwMode="auto">
                            <a:xfrm>
                              <a:off x="3734" y="5194"/>
                              <a:ext cx="331" cy="331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Rectangle 273"/>
                          <wps:cNvSpPr>
                            <a:spLocks noChangeArrowheads="1"/>
                          </wps:cNvSpPr>
                          <wps:spPr bwMode="auto">
                            <a:xfrm>
                              <a:off x="4062" y="5194"/>
                              <a:ext cx="331" cy="33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5" o:spid="_x0000_s1026" style="position:absolute;margin-left:171.75pt;margin-top:11.15pt;width:58.55pt;height:58.55pt;z-index:251670528" coordorigin="4830,3413" coordsize="1411,14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">
                <v:rect id="Rectangle 256" o:spid="_x0000_s1027" style="position:absolute;left:4830;top:3413;width:1411;height:14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XmgcUA&#10;AADbAAAADwAAAGRycy9kb3ducmV2LnhtbESPQWvCQBSE74X+h+UVvJS6acQ0TV1FK4IgHqr2/si+&#10;JsHs2zS7Ncm/dwWhx2FmvmFmi97U4kKtqywreB1HIIhzqysuFJyOm5cUhPPIGmvLpGAgB4v548MM&#10;M207/qLLwRciQNhlqKD0vsmkdHlJBt3YNsTB+7GtQR9kW0jdYhfgppZxFCXSYMVhocSGPkvKz4c/&#10;o+B7+rxe7ob9Ht9NvErT8++bTFCp0VO//ADhqff/4Xt7qxVMYrh9CT9A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1eaBxQAAANsAAAAPAAAAAAAAAAAAAAAAAJgCAABkcnMv&#10;ZG93bnJldi54bWxQSwUGAAAAAAQABAD1AAAAigMAAAAA&#10;">
                  <v:fill opacity="0"/>
                </v:rect>
                <v:group id="Group 274" o:spid="_x0000_s1028" style="position:absolute;left:5033;top:3628;width:987;height:987;rotation:-3065027fd" coordorigin="3406,4538" coordsize="987,9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Bj9xgAAANsA&#10;AAAPAAAAAAAAAAAAAAAAAKoCAABkcnMvZG93bnJldi54bWxQSwUGAAAAAAQABAD6AAAAnQMAAAAA&#10;">
                  <v:rect id="Rectangle 264" o:spid="_x0000_s1029" style="position:absolute;left:3406;top:4538;width:331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EX/c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WMvu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IRf9wgAAANsAAAAPAAAAAAAAAAAAAAAAAJgCAABkcnMvZG93&#10;bnJldi54bWxQSwUGAAAAAAQABAD1AAAAhwMAAAAA&#10;"/>
                  <v:rect id="Rectangle 265" o:spid="_x0000_s1030" style="position:absolute;left:3734;top:4538;width:331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aZAMQA&#10;AADbAAAADwAAAGRycy9kb3ducmV2LnhtbESPQWvCQBSE7wX/w/KE3nSjJdJGVxFpSwVBagNeH7uv&#10;SWj2bchuTNpf7wpCj8PMfMOsNoOtxYVaXzlWMJsmIIi1MxUXCvKvt8kzCB+QDdaOScEvedisRw8r&#10;zIzr+ZMup1CICGGfoYIyhCaT0uuSLPqpa4ij9+1aiyHKtpCmxT7CbS3nSbKQFiuOCyU2tCtJ/5w6&#10;q0C/dPu+4P0R/3Kfvp+7V31Ic6Uex8N2CSLQEP7D9/aHUfCUwu1L/AFyf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WmQDEAAAA2wAAAA8AAAAAAAAAAAAAAAAAmAIAAGRycy9k&#10;b3ducmV2LnhtbFBLBQYAAAAABAAEAPUAAACJAwAAAAA=&#10;" fillcolor="silver"/>
                  <v:rect id="Rectangle 266" o:spid="_x0000_s1031" style="position:absolute;left:4062;top:4538;width:331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8sEcQA&#10;AADbAAAADwAAAGRycy9kb3ducmV2LnhtbESPQWvCQBSE74X+h+UVvNWNCYhNswnSotSjxou3Z/Y1&#10;SZt9G7JrTP313YLQ4zAz3zBZMZlOjDS41rKCxTwCQVxZ3XKt4FhunlcgnEfW2FkmBT/koMgfHzJM&#10;tb3ynsaDr0WAsEtRQeN9n0rpqoYMurntiYP3aQeDPsihlnrAa4CbTsZRtJQGWw4LDfb01lD1fbgY&#10;Bec2PuJtX24j87JJ/G4qvy6nd6VmT9P6FYSnyf+H7+0PrSBZwt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/LBHEAAAA2wAAAA8AAAAAAAAAAAAAAAAAmAIAAGRycy9k&#10;b3ducmV2LnhtbFBLBQYAAAAABAAEAPUAAACJAwAAAAA=&#10;"/>
                  <v:rect id="Rectangle 268" o:spid="_x0000_s1032" style="position:absolute;left:3406;top:4866;width:331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ii7MQA&#10;AADbAAAADwAAAGRycy9kb3ducmV2LnhtbESPQWvCQBSE7wX/w/KE3uqmFrWNriKiUqFQtIFeH7vP&#10;JDT7NmQ3Jvrru0Khx2FmvmEWq95W4kKNLx0reB4lIIi1MyXnCrKv3dMrCB+QDVaOScGVPKyWg4cF&#10;psZ1fKTLKeQiQtinqKAIoU6l9Logi37kauLonV1jMUTZ5NI02EW4reQ4SabSYslxocCaNgXpn1Nr&#10;Fei39tDlfPjEW+Yn++92qz8mmVKPw349BxGoD//hv/a7UfAyg/uX+AP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IouzEAAAA2wAAAA8AAAAAAAAAAAAAAAAAmAIAAGRycy9k&#10;b3ducmV2LnhtbFBLBQYAAAAABAAEAPUAAACJAwAAAAA=&#10;" fillcolor="silver"/>
                  <v:rect id="Rectangle 269" o:spid="_x0000_s1033" style="position:absolute;left:3734;top:4866;width:331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wd+L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GBu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bB34vwAAANsAAAAPAAAAAAAAAAAAAAAAAJgCAABkcnMvZG93bnJl&#10;di54bWxQSwUGAAAAAAQABAD1AAAAhAMAAAAA&#10;"/>
                  <v:rect id="Rectangle 270" o:spid="_x0000_s1034" style="position:absolute;left:4062;top:4866;width:331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uTBcQA&#10;AADbAAAADwAAAGRycy9kb3ducmV2LnhtbESPQWvCQBSE7wX/w/KE3nRji0VTV5HSikKhNAZ6fey+&#10;JqHZtyG7MdFf7wpCj8PMfMOsNoOtxYlaXzlWMJsmIIi1MxUXCvLjx2QBwgdkg7VjUnAmD5v16GGF&#10;qXE9f9MpC4WIEPYpKihDaFIpvS7Jop+6hjh6v661GKJsC2la7CPc1vIpSV6kxYrjQokNvZWk/7LO&#10;KtDL7tAXfPjCS+7nu5/uXX/Oc6Uex8P2FUSgIfyH7+29UfC8hNuX+APk+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bkwXEAAAA2wAAAA8AAAAAAAAAAAAAAAAAmAIAAGRycy9k&#10;b3ducmV2LnhtbFBLBQYAAAAABAAEAPUAAACJAwAAAAA=&#10;" fillcolor="silver"/>
                  <v:rect id="Rectangle 271" o:spid="_x0000_s1035" style="position:absolute;left:3406;top:5194;width:331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xig8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cYoPBAAAA2wAAAA8AAAAAAAAAAAAAAAAAmAIAAGRycy9kb3du&#10;cmV2LnhtbFBLBQYAAAAABAAEAPUAAACGAwAAAAA=&#10;"/>
                  <v:rect id="Rectangle 272" o:spid="_x0000_s1036" style="position:absolute;left:3734;top:5194;width:331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vsfsQA&#10;AADbAAAADwAAAGRycy9kb3ducmV2LnhtbESPQWvCQBSE74X+h+UVvOlG0dKmrlJERaEgpoFeH7uv&#10;SWj2bchuTPTXdwtCj8PMfMMs14OtxYVaXzlWMJ0kIIi1MxUXCvLP3fgFhA/IBmvHpOBKHtarx4cl&#10;psb1fKZLFgoRIexTVFCG0KRSel2SRT9xDXH0vl1rMUTZFtK02Ee4reUsSZ6lxYrjQokNbUrSP1ln&#10;FejX7tgXfDzhLfeL/Ve31R+LXKnR0/D+BiLQEP7D9/bBKJhP4e9L/AF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r7H7EAAAA2wAAAA8AAAAAAAAAAAAAAAAAmAIAAGRycy9k&#10;b3ducmV2LnhtbFBLBQYAAAAABAAEAPUAAACJAwAAAAA=&#10;" fillcolor="silver"/>
                  <v:rect id="Rectangle 273" o:spid="_x0000_s1037" style="position:absolute;left:4062;top:5194;width:331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JZb8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CWW/EAAAA2wAAAA8AAAAAAAAAAAAAAAAAmAIAAGRycy9k&#10;b3ducmV2LnhtbFBLBQYAAAAABAAEAPUAAACJAwAAAAA=&#10;"/>
                </v:group>
              </v:group>
            </w:pict>
          </mc:Fallback>
        </mc:AlternateContent>
      </w:r>
      <w:r w:rsidR="003D46DA" w:rsidRPr="00884CF5">
        <w:rPr>
          <w:sz w:val="20"/>
          <w:szCs w:val="20"/>
        </w:rPr>
        <w:t xml:space="preserve">square EFGH is divided </w:t>
      </w:r>
      <w:proofErr w:type="gramStart"/>
      <w:r w:rsidR="003D46DA" w:rsidRPr="00884CF5">
        <w:rPr>
          <w:sz w:val="20"/>
          <w:szCs w:val="20"/>
        </w:rPr>
        <w:t>into nine congruent</w:t>
      </w:r>
      <w:r w:rsidR="002E4766">
        <w:rPr>
          <w:sz w:val="20"/>
          <w:szCs w:val="20"/>
        </w:rPr>
        <w:tab/>
        <w:t>A</w:t>
      </w:r>
      <w:r w:rsidR="002E4766">
        <w:rPr>
          <w:sz w:val="20"/>
          <w:szCs w:val="20"/>
        </w:rPr>
        <w:tab/>
        <w:t>E</w:t>
      </w:r>
      <w:r w:rsidR="002E4766">
        <w:rPr>
          <w:sz w:val="20"/>
          <w:szCs w:val="20"/>
        </w:rPr>
        <w:tab/>
        <w:t>B</w:t>
      </w:r>
      <w:proofErr w:type="gramEnd"/>
    </w:p>
    <w:p w:rsidR="003D46DA" w:rsidRPr="00884CF5" w:rsidRDefault="003D46DA" w:rsidP="003D46DA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unit squares, as shown. What percent of the</w:t>
      </w:r>
    </w:p>
    <w:p w:rsidR="003D46DA" w:rsidRPr="00884CF5" w:rsidRDefault="003D46DA" w:rsidP="003D46DA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total area of square ABCD does the total</w:t>
      </w:r>
    </w:p>
    <w:p w:rsidR="003D46DA" w:rsidRPr="00884CF5" w:rsidRDefault="003D46DA" w:rsidP="002E4766">
      <w:pPr>
        <w:tabs>
          <w:tab w:val="left" w:pos="3240"/>
          <w:tab w:val="left" w:pos="4653"/>
        </w:tabs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shaded area represent? Express your answer</w:t>
      </w:r>
      <w:r w:rsidR="002E4766">
        <w:rPr>
          <w:sz w:val="20"/>
          <w:szCs w:val="20"/>
        </w:rPr>
        <w:tab/>
        <w:t>H</w:t>
      </w:r>
      <w:r w:rsidR="002E4766">
        <w:rPr>
          <w:sz w:val="20"/>
          <w:szCs w:val="20"/>
        </w:rPr>
        <w:tab/>
        <w:t>F</w:t>
      </w:r>
    </w:p>
    <w:p w:rsidR="00E85BAE" w:rsidRDefault="003D46DA" w:rsidP="003D46DA">
      <w:pPr>
        <w:ind w:left="-720" w:right="-720"/>
        <w:rPr>
          <w:sz w:val="20"/>
          <w:szCs w:val="20"/>
        </w:rPr>
      </w:pPr>
      <w:r w:rsidRPr="00884CF5">
        <w:rPr>
          <w:sz w:val="20"/>
          <w:szCs w:val="20"/>
        </w:rPr>
        <w:t>to the nearest whole percent.</w:t>
      </w:r>
    </w:p>
    <w:p w:rsidR="003D46DA" w:rsidRDefault="003D46DA" w:rsidP="003D46DA">
      <w:pPr>
        <w:ind w:left="-720" w:right="-720"/>
        <w:rPr>
          <w:sz w:val="20"/>
          <w:szCs w:val="20"/>
        </w:rPr>
      </w:pPr>
    </w:p>
    <w:p w:rsidR="003D46DA" w:rsidRDefault="002E4766" w:rsidP="002E4766">
      <w:pPr>
        <w:tabs>
          <w:tab w:val="left" w:pos="3240"/>
          <w:tab w:val="left" w:pos="3942"/>
          <w:tab w:val="left" w:pos="4644"/>
        </w:tabs>
        <w:ind w:left="-720" w:right="-720"/>
        <w:rPr>
          <w:sz w:val="20"/>
          <w:szCs w:val="20"/>
        </w:rPr>
      </w:pPr>
      <w:r>
        <w:rPr>
          <w:sz w:val="20"/>
          <w:szCs w:val="20"/>
        </w:rPr>
        <w:tab/>
        <w:t>D</w:t>
      </w:r>
      <w:r>
        <w:rPr>
          <w:sz w:val="20"/>
          <w:szCs w:val="20"/>
        </w:rPr>
        <w:tab/>
        <w:t>G</w:t>
      </w:r>
      <w:r>
        <w:rPr>
          <w:sz w:val="20"/>
          <w:szCs w:val="20"/>
        </w:rPr>
        <w:tab/>
        <w:t>C</w:t>
      </w:r>
    </w:p>
    <w:p w:rsidR="003D46DA" w:rsidRDefault="003D46DA" w:rsidP="003D46DA">
      <w:pPr>
        <w:ind w:left="-720" w:right="-720"/>
        <w:rPr>
          <w:sz w:val="20"/>
          <w:szCs w:val="20"/>
        </w:rPr>
      </w:pPr>
    </w:p>
    <w:p w:rsidR="003D46DA" w:rsidRPr="00576C1B" w:rsidRDefault="003D46DA" w:rsidP="003D46DA">
      <w:pPr>
        <w:ind w:left="-720" w:right="-720"/>
        <w:rPr>
          <w:sz w:val="20"/>
          <w:szCs w:val="20"/>
        </w:rPr>
      </w:pPr>
    </w:p>
    <w:p w:rsidR="000606C1" w:rsidRDefault="00174119" w:rsidP="009D11B2">
      <w:pPr>
        <w:ind w:left="-900"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2901950</wp:posOffset>
                </wp:positionH>
                <wp:positionV relativeFrom="paragraph">
                  <wp:posOffset>141605</wp:posOffset>
                </wp:positionV>
                <wp:extent cx="755650" cy="0"/>
                <wp:effectExtent l="6350" t="8255" r="9525" b="10795"/>
                <wp:wrapNone/>
                <wp:docPr id="30" name="Line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7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.5pt,11.15pt" to="4in,1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"/>
            </w:pict>
          </mc:Fallback>
        </mc:AlternateContent>
      </w:r>
      <w:r w:rsidR="00E85BAE" w:rsidRPr="00576C1B">
        <w:rPr>
          <w:sz w:val="20"/>
          <w:szCs w:val="20"/>
        </w:rPr>
        <w:t>14.</w:t>
      </w:r>
      <w:r w:rsidR="008876A8">
        <w:rPr>
          <w:sz w:val="20"/>
          <w:szCs w:val="20"/>
        </w:rPr>
        <w:t xml:space="preserve"> </w:t>
      </w:r>
      <w:r w:rsidR="002E4766">
        <w:rPr>
          <w:sz w:val="20"/>
          <w:szCs w:val="20"/>
        </w:rPr>
        <w:t>T</w:t>
      </w:r>
      <w:r w:rsidR="002E4766" w:rsidRPr="00884CF5">
        <w:rPr>
          <w:sz w:val="20"/>
          <w:szCs w:val="20"/>
        </w:rPr>
        <w:t>wenty people are seated around a circular</w:t>
      </w:r>
      <w:r w:rsidR="008876A8">
        <w:rPr>
          <w:sz w:val="20"/>
          <w:szCs w:val="20"/>
        </w:rPr>
        <w:tab/>
      </w:r>
      <w:r w:rsidR="002E4766">
        <w:rPr>
          <w:sz w:val="20"/>
          <w:szCs w:val="20"/>
        </w:rPr>
        <w:t xml:space="preserve"> </w:t>
      </w:r>
      <w:r w:rsidR="002E4766" w:rsidRPr="00884CF5">
        <w:rPr>
          <w:sz w:val="20"/>
          <w:szCs w:val="20"/>
        </w:rPr>
        <w:t>table.</w:t>
      </w:r>
      <w:r w:rsidR="002E4766">
        <w:rPr>
          <w:sz w:val="20"/>
          <w:szCs w:val="20"/>
        </w:rPr>
        <w:tab/>
      </w:r>
      <w:r w:rsidR="002E4766">
        <w:rPr>
          <w:sz w:val="20"/>
          <w:szCs w:val="20"/>
        </w:rPr>
        <w:tab/>
      </w:r>
      <w:r w:rsidR="000606C1" w:rsidRPr="00576C1B">
        <w:rPr>
          <w:sz w:val="20"/>
          <w:szCs w:val="20"/>
        </w:rPr>
        <w:t>14.</w:t>
      </w:r>
    </w:p>
    <w:p w:rsidR="00C66092" w:rsidRDefault="00A11925" w:rsidP="002E4766">
      <w:pPr>
        <w:ind w:left="-720" w:right="-720"/>
        <w:rPr>
          <w:sz w:val="20"/>
          <w:szCs w:val="20"/>
        </w:rPr>
      </w:pPr>
      <w:r w:rsidRPr="00884CF5">
        <w:rPr>
          <w:sz w:val="20"/>
          <w:szCs w:val="20"/>
        </w:rPr>
        <w:t>Each person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is either a knight, who always</w:t>
      </w:r>
      <w:r>
        <w:rPr>
          <w:sz w:val="20"/>
          <w:szCs w:val="20"/>
        </w:rPr>
        <w:t xml:space="preserve"> tells the</w:t>
      </w:r>
    </w:p>
    <w:p w:rsidR="00E85BAE" w:rsidRPr="00576C1B" w:rsidRDefault="00A11925" w:rsidP="002E4766">
      <w:pPr>
        <w:ind w:left="-720" w:right="-720"/>
        <w:rPr>
          <w:sz w:val="20"/>
          <w:szCs w:val="20"/>
        </w:rPr>
      </w:pPr>
      <w:r w:rsidRPr="00884CF5">
        <w:rPr>
          <w:sz w:val="20"/>
          <w:szCs w:val="20"/>
        </w:rPr>
        <w:t>truth, or a knave, who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always lies. If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each person</w:t>
      </w:r>
    </w:p>
    <w:p w:rsidR="00A11925" w:rsidRDefault="00A11925" w:rsidP="002E4766">
      <w:pPr>
        <w:ind w:left="-720" w:right="-720"/>
        <w:rPr>
          <w:sz w:val="20"/>
          <w:szCs w:val="20"/>
        </w:rPr>
      </w:pPr>
      <w:r w:rsidRPr="00884CF5">
        <w:rPr>
          <w:sz w:val="20"/>
          <w:szCs w:val="20"/>
        </w:rPr>
        <w:t>at the table says, “The person on my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right is a knave,”</w:t>
      </w:r>
    </w:p>
    <w:p w:rsidR="00E85BAE" w:rsidRPr="00576C1B" w:rsidRDefault="00A11925" w:rsidP="002E4766">
      <w:pPr>
        <w:ind w:left="-720" w:right="-720"/>
        <w:rPr>
          <w:sz w:val="20"/>
          <w:szCs w:val="20"/>
        </w:rPr>
      </w:pPr>
      <w:r w:rsidRPr="00884CF5">
        <w:rPr>
          <w:sz w:val="20"/>
          <w:szCs w:val="20"/>
        </w:rPr>
        <w:t>how many knaves are seated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around the table?</w:t>
      </w:r>
    </w:p>
    <w:p w:rsidR="00E85BAE" w:rsidRPr="00576C1B" w:rsidRDefault="00E85BAE" w:rsidP="002E4766">
      <w:pPr>
        <w:ind w:left="-720" w:right="-720"/>
        <w:rPr>
          <w:sz w:val="20"/>
          <w:szCs w:val="20"/>
        </w:rPr>
      </w:pPr>
    </w:p>
    <w:p w:rsidR="00E85BAE" w:rsidRPr="00576C1B" w:rsidRDefault="00E85BAE" w:rsidP="002E4766">
      <w:pPr>
        <w:ind w:left="-720" w:right="-720"/>
        <w:rPr>
          <w:sz w:val="20"/>
          <w:szCs w:val="20"/>
        </w:rPr>
      </w:pPr>
    </w:p>
    <w:p w:rsidR="000606C1" w:rsidRDefault="00174119" w:rsidP="009D11B2">
      <w:pPr>
        <w:ind w:left="-900"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2921000</wp:posOffset>
                </wp:positionH>
                <wp:positionV relativeFrom="paragraph">
                  <wp:posOffset>123190</wp:posOffset>
                </wp:positionV>
                <wp:extent cx="755650" cy="0"/>
                <wp:effectExtent l="6350" t="8890" r="9525" b="10160"/>
                <wp:wrapNone/>
                <wp:docPr id="29" name="Line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8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0pt,9.7pt" to="289.5pt,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3taFAIAACoEAAAOAAAAZHJzL2Uyb0RvYy54bWysU8GO2jAQvVfqP1i+QxJK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"/>
            </w:pict>
          </mc:Fallback>
        </mc:AlternateContent>
      </w:r>
      <w:r w:rsidR="00E85BAE" w:rsidRPr="00576C1B">
        <w:rPr>
          <w:sz w:val="20"/>
          <w:szCs w:val="20"/>
        </w:rPr>
        <w:t>15.</w:t>
      </w:r>
      <w:r w:rsidR="008876A8">
        <w:rPr>
          <w:sz w:val="20"/>
          <w:szCs w:val="20"/>
        </w:rPr>
        <w:t xml:space="preserve"> </w:t>
      </w:r>
      <w:r w:rsidR="00A11925" w:rsidRPr="00884CF5">
        <w:rPr>
          <w:sz w:val="20"/>
          <w:szCs w:val="20"/>
        </w:rPr>
        <w:t>At an immunization clinic, there is one</w:t>
      </w:r>
      <w:r w:rsidR="00A11925">
        <w:rPr>
          <w:sz w:val="20"/>
          <w:szCs w:val="20"/>
        </w:rPr>
        <w:t xml:space="preserve"> </w:t>
      </w:r>
      <w:r w:rsidR="00A11925" w:rsidRPr="00884CF5">
        <w:rPr>
          <w:sz w:val="20"/>
          <w:szCs w:val="20"/>
        </w:rPr>
        <w:t>scheduled</w:t>
      </w:r>
      <w:r w:rsidR="00A11925">
        <w:rPr>
          <w:sz w:val="20"/>
          <w:szCs w:val="20"/>
        </w:rPr>
        <w:tab/>
      </w:r>
      <w:r w:rsidR="008876A8">
        <w:rPr>
          <w:sz w:val="20"/>
          <w:szCs w:val="20"/>
        </w:rPr>
        <w:tab/>
      </w:r>
      <w:r w:rsidR="000606C1" w:rsidRPr="00576C1B">
        <w:rPr>
          <w:sz w:val="20"/>
          <w:szCs w:val="20"/>
        </w:rPr>
        <w:t>15.</w:t>
      </w:r>
    </w:p>
    <w:p w:rsidR="00E85BAE" w:rsidRPr="00C66092" w:rsidRDefault="00A11925" w:rsidP="00A11925">
      <w:pPr>
        <w:ind w:left="-720" w:right="-720"/>
        <w:rPr>
          <w:sz w:val="20"/>
          <w:szCs w:val="20"/>
        </w:rPr>
      </w:pPr>
      <w:r w:rsidRPr="00884CF5">
        <w:rPr>
          <w:sz w:val="20"/>
          <w:szCs w:val="20"/>
        </w:rPr>
        <w:t>appointment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every five minutes starting at</w:t>
      </w:r>
      <w:r>
        <w:rPr>
          <w:sz w:val="20"/>
          <w:szCs w:val="20"/>
        </w:rPr>
        <w:t xml:space="preserve"> noon.</w:t>
      </w:r>
    </w:p>
    <w:p w:rsidR="00A11925" w:rsidRDefault="00A11925" w:rsidP="00A11925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Each patient arrives exactly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at the scheduled time, </w:t>
      </w:r>
    </w:p>
    <w:p w:rsidR="00A11925" w:rsidRDefault="00A11925" w:rsidP="00A11925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spends 10 minutes in the lobby doing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paperwork, </w:t>
      </w:r>
    </w:p>
    <w:p w:rsidR="00C04C03" w:rsidRDefault="00A11925" w:rsidP="00A11925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then five minutes out of the lobby</w:t>
      </w:r>
      <w:r w:rsidRPr="00A11925"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getting shots, and</w:t>
      </w:r>
    </w:p>
    <w:p w:rsidR="00C66092" w:rsidRPr="00C66092" w:rsidRDefault="00A11925" w:rsidP="00A11925">
      <w:pPr>
        <w:ind w:left="-720" w:right="-720"/>
        <w:rPr>
          <w:sz w:val="20"/>
          <w:szCs w:val="20"/>
        </w:rPr>
      </w:pPr>
      <w:r w:rsidRPr="00884CF5">
        <w:rPr>
          <w:sz w:val="20"/>
          <w:szCs w:val="20"/>
        </w:rPr>
        <w:t>finally 20 minutes in the lobby to be sure there is</w:t>
      </w:r>
    </w:p>
    <w:p w:rsidR="00C04C03" w:rsidRPr="00576C1B" w:rsidRDefault="00A11925" w:rsidP="00A11925">
      <w:pPr>
        <w:ind w:left="-720" w:right="-720"/>
        <w:rPr>
          <w:sz w:val="20"/>
          <w:szCs w:val="20"/>
        </w:rPr>
      </w:pPr>
      <w:r w:rsidRPr="00884CF5">
        <w:rPr>
          <w:sz w:val="20"/>
          <w:szCs w:val="20"/>
        </w:rPr>
        <w:t>no adverse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reaction. How many patients are in</w:t>
      </w:r>
    </w:p>
    <w:p w:rsidR="00C04C03" w:rsidRDefault="00A11925" w:rsidP="00A11925">
      <w:pPr>
        <w:ind w:left="-720" w:right="-720"/>
        <w:rPr>
          <w:sz w:val="20"/>
          <w:szCs w:val="20"/>
        </w:rPr>
      </w:pPr>
      <w:r w:rsidRPr="00884CF5">
        <w:rPr>
          <w:sz w:val="20"/>
          <w:szCs w:val="20"/>
        </w:rPr>
        <w:t>the lobby at 12:34 p.m.?</w:t>
      </w:r>
    </w:p>
    <w:p w:rsidR="00A11925" w:rsidRDefault="00A11925" w:rsidP="00A11925">
      <w:pPr>
        <w:ind w:left="-720" w:right="-720"/>
        <w:rPr>
          <w:sz w:val="20"/>
          <w:szCs w:val="20"/>
        </w:rPr>
      </w:pPr>
    </w:p>
    <w:p w:rsidR="00C04C03" w:rsidRPr="00576C1B" w:rsidRDefault="00C04C03" w:rsidP="00A11925">
      <w:pPr>
        <w:ind w:left="-720" w:right="-720"/>
        <w:rPr>
          <w:sz w:val="20"/>
          <w:szCs w:val="20"/>
        </w:rPr>
      </w:pPr>
    </w:p>
    <w:p w:rsidR="000606C1" w:rsidRDefault="00174119" w:rsidP="009D11B2">
      <w:pPr>
        <w:ind w:left="-900"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914015</wp:posOffset>
                </wp:positionH>
                <wp:positionV relativeFrom="paragraph">
                  <wp:posOffset>135255</wp:posOffset>
                </wp:positionV>
                <wp:extent cx="755650" cy="0"/>
                <wp:effectExtent l="8890" t="11430" r="6985" b="7620"/>
                <wp:wrapNone/>
                <wp:docPr id="28" name="Line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9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45pt,10.65pt" to="288.95pt,1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FJ4EwIAACoEAAAOAAAAZHJzL2Uyb0RvYy54bWysU8GO2jAQvVfqP1i+QxJK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"/>
            </w:pict>
          </mc:Fallback>
        </mc:AlternateContent>
      </w:r>
      <w:r w:rsidR="00E85BAE" w:rsidRPr="00576C1B">
        <w:rPr>
          <w:sz w:val="20"/>
          <w:szCs w:val="20"/>
        </w:rPr>
        <w:t>16.</w:t>
      </w:r>
      <w:r w:rsidR="007976E4">
        <w:rPr>
          <w:sz w:val="20"/>
          <w:szCs w:val="20"/>
        </w:rPr>
        <w:t xml:space="preserve"> </w:t>
      </w:r>
      <w:r w:rsidR="006836F5" w:rsidRPr="00884CF5">
        <w:rPr>
          <w:sz w:val="20"/>
          <w:szCs w:val="20"/>
        </w:rPr>
        <w:t>A data set for a class of 25 sixth graders has</w:t>
      </w:r>
      <w:r w:rsidR="006836F5">
        <w:rPr>
          <w:sz w:val="20"/>
          <w:szCs w:val="20"/>
        </w:rPr>
        <w:tab/>
      </w:r>
      <w:r w:rsidR="000606C1">
        <w:rPr>
          <w:sz w:val="20"/>
          <w:szCs w:val="20"/>
        </w:rPr>
        <w:tab/>
      </w:r>
      <w:r w:rsidR="000606C1" w:rsidRPr="00576C1B">
        <w:rPr>
          <w:sz w:val="20"/>
          <w:szCs w:val="20"/>
        </w:rPr>
        <w:t>16.</w:t>
      </w:r>
    </w:p>
    <w:p w:rsidR="006836F5" w:rsidRDefault="006836F5" w:rsidP="006836F5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their ages listed as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the integer values of either </w:t>
      </w:r>
    </w:p>
    <w:p w:rsidR="006836F5" w:rsidRPr="00884CF5" w:rsidRDefault="006836F5" w:rsidP="006836F5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10 or 11 years. The median age in the</w:t>
      </w:r>
    </w:p>
    <w:p w:rsidR="006836F5" w:rsidRDefault="006836F5" w:rsidP="006836F5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 xml:space="preserve">data set is 0.36 years greater than the mean. </w:t>
      </w:r>
    </w:p>
    <w:p w:rsidR="000606C1" w:rsidRDefault="006836F5" w:rsidP="006836F5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How many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10-year-olds are in the class?</w:t>
      </w:r>
    </w:p>
    <w:p w:rsidR="000606C1" w:rsidRDefault="000606C1" w:rsidP="006836F5">
      <w:pPr>
        <w:ind w:left="-720" w:right="-720"/>
        <w:rPr>
          <w:sz w:val="20"/>
          <w:szCs w:val="20"/>
        </w:rPr>
      </w:pPr>
    </w:p>
    <w:p w:rsidR="000606C1" w:rsidRDefault="000606C1" w:rsidP="006836F5">
      <w:pPr>
        <w:ind w:left="-720" w:right="-720"/>
        <w:rPr>
          <w:sz w:val="20"/>
          <w:szCs w:val="20"/>
        </w:rPr>
      </w:pPr>
    </w:p>
    <w:p w:rsidR="00E85BAE" w:rsidRDefault="00E85BAE" w:rsidP="006836F5">
      <w:pPr>
        <w:ind w:left="-720" w:right="-720"/>
        <w:rPr>
          <w:sz w:val="20"/>
          <w:szCs w:val="20"/>
        </w:rPr>
      </w:pPr>
    </w:p>
    <w:p w:rsidR="00995E8A" w:rsidRDefault="00995E8A" w:rsidP="006836F5">
      <w:pPr>
        <w:ind w:left="-720" w:right="-720"/>
        <w:rPr>
          <w:sz w:val="20"/>
          <w:szCs w:val="20"/>
        </w:rPr>
      </w:pPr>
    </w:p>
    <w:p w:rsidR="003C60B3" w:rsidRDefault="003C60B3" w:rsidP="006836F5">
      <w:pPr>
        <w:ind w:right="-720"/>
        <w:rPr>
          <w:sz w:val="20"/>
          <w:szCs w:val="20"/>
        </w:rPr>
      </w:pPr>
    </w:p>
    <w:p w:rsidR="000949AF" w:rsidRDefault="00E85BAE" w:rsidP="006836F5">
      <w:pPr>
        <w:ind w:right="-720"/>
        <w:rPr>
          <w:sz w:val="20"/>
          <w:szCs w:val="20"/>
        </w:rPr>
      </w:pPr>
      <w:r w:rsidRPr="00576C1B">
        <w:rPr>
          <w:sz w:val="20"/>
          <w:szCs w:val="20"/>
        </w:rPr>
        <w:t>17.</w:t>
      </w:r>
      <w:r w:rsidR="00123A3A">
        <w:rPr>
          <w:sz w:val="20"/>
          <w:szCs w:val="20"/>
        </w:rPr>
        <w:t xml:space="preserve"> </w:t>
      </w:r>
      <w:r w:rsidR="006836F5" w:rsidRPr="00884CF5">
        <w:rPr>
          <w:sz w:val="20"/>
          <w:szCs w:val="20"/>
        </w:rPr>
        <w:t>What is the greatest number of whole 4-inch</w:t>
      </w:r>
      <w:r w:rsidR="008876A8">
        <w:rPr>
          <w:sz w:val="20"/>
          <w:szCs w:val="20"/>
        </w:rPr>
        <w:tab/>
      </w:r>
      <w:r w:rsidR="006836F5">
        <w:rPr>
          <w:sz w:val="20"/>
          <w:szCs w:val="20"/>
        </w:rPr>
        <w:tab/>
      </w:r>
      <w:r w:rsidR="000949AF" w:rsidRPr="00576C1B">
        <w:rPr>
          <w:sz w:val="20"/>
          <w:szCs w:val="20"/>
        </w:rPr>
        <w:t>17.</w:t>
      </w:r>
    </w:p>
    <w:p w:rsidR="006836F5" w:rsidRDefault="00174119" w:rsidP="006836F5">
      <w:pPr>
        <w:autoSpaceDE w:val="0"/>
        <w:autoSpaceDN w:val="0"/>
        <w:adjustRightInd w:val="0"/>
        <w:ind w:left="27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3348990</wp:posOffset>
                </wp:positionH>
                <wp:positionV relativeFrom="paragraph">
                  <wp:posOffset>7620</wp:posOffset>
                </wp:positionV>
                <wp:extent cx="755650" cy="0"/>
                <wp:effectExtent l="5715" t="7620" r="10160" b="11430"/>
                <wp:wrapNone/>
                <wp:docPr id="27" name="Line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0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3.7pt,.6pt" to="323.2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"/>
            </w:pict>
          </mc:Fallback>
        </mc:AlternateContent>
      </w:r>
      <w:r w:rsidR="006836F5" w:rsidRPr="00884CF5">
        <w:rPr>
          <w:sz w:val="20"/>
          <w:szCs w:val="20"/>
        </w:rPr>
        <w:t>by 6-inch notecards</w:t>
      </w:r>
      <w:r w:rsidR="006836F5">
        <w:rPr>
          <w:sz w:val="20"/>
          <w:szCs w:val="20"/>
        </w:rPr>
        <w:t xml:space="preserve"> </w:t>
      </w:r>
      <w:r w:rsidR="006836F5" w:rsidRPr="00884CF5">
        <w:rPr>
          <w:sz w:val="20"/>
          <w:szCs w:val="20"/>
        </w:rPr>
        <w:t xml:space="preserve">that can be cut from a </w:t>
      </w:r>
    </w:p>
    <w:p w:rsidR="006836F5" w:rsidRPr="00884CF5" w:rsidRDefault="006836F5" w:rsidP="006836F5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>25-inch by 27-inch sheet of poster board if</w:t>
      </w:r>
    </w:p>
    <w:p w:rsidR="006836F5" w:rsidRDefault="006836F5" w:rsidP="006836F5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 xml:space="preserve">every cut must be made parallel to a side of </w:t>
      </w:r>
    </w:p>
    <w:p w:rsidR="00C00361" w:rsidRDefault="006836F5" w:rsidP="006836F5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>the poster board? No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taping or gluing is allowed.</w:t>
      </w:r>
    </w:p>
    <w:p w:rsidR="004B2E0B" w:rsidRDefault="004B2E0B" w:rsidP="006836F5">
      <w:pPr>
        <w:ind w:left="180" w:right="-720"/>
        <w:rPr>
          <w:sz w:val="20"/>
          <w:szCs w:val="20"/>
        </w:rPr>
      </w:pPr>
    </w:p>
    <w:p w:rsidR="004B2E0B" w:rsidRPr="00576C1B" w:rsidRDefault="004B2E0B" w:rsidP="006836F5">
      <w:pPr>
        <w:ind w:left="180" w:right="-720"/>
        <w:rPr>
          <w:sz w:val="20"/>
          <w:szCs w:val="20"/>
        </w:rPr>
      </w:pPr>
    </w:p>
    <w:p w:rsidR="000949AF" w:rsidRDefault="00E85BAE" w:rsidP="006836F5">
      <w:pPr>
        <w:ind w:right="-720"/>
        <w:rPr>
          <w:sz w:val="20"/>
          <w:szCs w:val="20"/>
        </w:rPr>
      </w:pPr>
      <w:r w:rsidRPr="00576C1B">
        <w:rPr>
          <w:sz w:val="20"/>
          <w:szCs w:val="20"/>
        </w:rPr>
        <w:t xml:space="preserve">18. </w:t>
      </w:r>
      <w:r w:rsidR="006836F5" w:rsidRPr="00884CF5">
        <w:rPr>
          <w:sz w:val="20"/>
          <w:szCs w:val="20"/>
        </w:rPr>
        <w:t>Brand X soda advertises, “We will give you 20%</w:t>
      </w:r>
      <w:r w:rsidR="006836F5">
        <w:rPr>
          <w:sz w:val="20"/>
          <w:szCs w:val="20"/>
        </w:rPr>
        <w:tab/>
      </w:r>
      <w:r w:rsidR="008876A8">
        <w:rPr>
          <w:sz w:val="20"/>
          <w:szCs w:val="20"/>
        </w:rPr>
        <w:tab/>
      </w:r>
      <w:r w:rsidR="000949AF" w:rsidRPr="00576C1B">
        <w:rPr>
          <w:sz w:val="20"/>
          <w:szCs w:val="20"/>
        </w:rPr>
        <w:t>18.</w:t>
      </w:r>
    </w:p>
    <w:p w:rsidR="001A3C22" w:rsidRDefault="00174119" w:rsidP="001A3C22">
      <w:pPr>
        <w:autoSpaceDE w:val="0"/>
        <w:autoSpaceDN w:val="0"/>
        <w:adjustRightInd w:val="0"/>
        <w:ind w:left="27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3333750</wp:posOffset>
                </wp:positionH>
                <wp:positionV relativeFrom="paragraph">
                  <wp:posOffset>10795</wp:posOffset>
                </wp:positionV>
                <wp:extent cx="755650" cy="0"/>
                <wp:effectExtent l="9525" t="10795" r="6350" b="8255"/>
                <wp:wrapNone/>
                <wp:docPr id="26" name="Line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1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.5pt,.85pt" to="322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"/>
            </w:pict>
          </mc:Fallback>
        </mc:AlternateContent>
      </w:r>
      <w:r w:rsidR="001A3C22">
        <w:rPr>
          <w:sz w:val="20"/>
          <w:szCs w:val="20"/>
        </w:rPr>
        <w:t xml:space="preserve">more soda </w:t>
      </w:r>
      <w:r w:rsidR="001A3C22" w:rsidRPr="00884CF5">
        <w:rPr>
          <w:sz w:val="20"/>
          <w:szCs w:val="20"/>
        </w:rPr>
        <w:t xml:space="preserve">than Brand Y for a total price that is </w:t>
      </w:r>
    </w:p>
    <w:p w:rsidR="001A3C22" w:rsidRDefault="001A3C22" w:rsidP="001A3C22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>10% less than Brand Y’s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price!” 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What is the ratio </w:t>
      </w:r>
    </w:p>
    <w:p w:rsidR="001A3C22" w:rsidRDefault="001A3C22" w:rsidP="001A3C22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>of the unit price of Brand X soda to the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unit price </w:t>
      </w:r>
    </w:p>
    <w:p w:rsidR="001A3C22" w:rsidRDefault="001A3C22" w:rsidP="001A3C22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 xml:space="preserve">of Brand Y soda? </w:t>
      </w:r>
    </w:p>
    <w:p w:rsidR="004B2E0B" w:rsidRDefault="001A3C22" w:rsidP="001A3C22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>Express your answer as a common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fraction.</w:t>
      </w:r>
    </w:p>
    <w:p w:rsidR="00123A3A" w:rsidRDefault="00123A3A" w:rsidP="006836F5">
      <w:pPr>
        <w:ind w:left="270" w:right="-720"/>
        <w:rPr>
          <w:sz w:val="20"/>
          <w:szCs w:val="20"/>
        </w:rPr>
      </w:pPr>
    </w:p>
    <w:p w:rsidR="001A3C22" w:rsidRDefault="001A3C22" w:rsidP="006836F5">
      <w:pPr>
        <w:ind w:left="270" w:right="-720"/>
        <w:rPr>
          <w:sz w:val="20"/>
          <w:szCs w:val="20"/>
        </w:rPr>
      </w:pPr>
    </w:p>
    <w:p w:rsidR="00123A3A" w:rsidRPr="00576C1B" w:rsidRDefault="00123A3A" w:rsidP="006836F5">
      <w:pPr>
        <w:ind w:left="270" w:right="-720"/>
        <w:rPr>
          <w:sz w:val="20"/>
          <w:szCs w:val="20"/>
        </w:rPr>
      </w:pPr>
    </w:p>
    <w:p w:rsidR="000949AF" w:rsidRDefault="00174119" w:rsidP="004B2E0B">
      <w:pPr>
        <w:ind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390900</wp:posOffset>
                </wp:positionH>
                <wp:positionV relativeFrom="paragraph">
                  <wp:posOffset>141605</wp:posOffset>
                </wp:positionV>
                <wp:extent cx="755650" cy="0"/>
                <wp:effectExtent l="9525" t="8255" r="6350" b="10795"/>
                <wp:wrapNone/>
                <wp:docPr id="25" name="Line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2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7pt,11.15pt" to="326.5pt,1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5286375</wp:posOffset>
                </wp:positionH>
                <wp:positionV relativeFrom="paragraph">
                  <wp:posOffset>114300</wp:posOffset>
                </wp:positionV>
                <wp:extent cx="1028700" cy="0"/>
                <wp:effectExtent l="9525" t="9525" r="9525" b="9525"/>
                <wp:wrapNone/>
                <wp:docPr id="24" name="Line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21" o:spid="_x0000_s1026" style="position:absolute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6.25pt,9pt" to="497.25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"/>
            </w:pict>
          </mc:Fallback>
        </mc:AlternateContent>
      </w:r>
      <w:r w:rsidR="00E85BAE" w:rsidRPr="00576C1B">
        <w:rPr>
          <w:sz w:val="20"/>
          <w:szCs w:val="20"/>
        </w:rPr>
        <w:t>19.</w:t>
      </w:r>
      <w:r w:rsidR="001A3C22">
        <w:rPr>
          <w:sz w:val="20"/>
          <w:szCs w:val="20"/>
        </w:rPr>
        <w:t xml:space="preserve"> </w:t>
      </w:r>
      <w:r w:rsidR="001A3C22" w:rsidRPr="00884CF5">
        <w:rPr>
          <w:sz w:val="20"/>
          <w:szCs w:val="20"/>
        </w:rPr>
        <w:t>A “size 2 square of squares” is a 2 by 2 grid</w:t>
      </w:r>
      <w:r w:rsidR="001A3C22">
        <w:rPr>
          <w:sz w:val="20"/>
          <w:szCs w:val="20"/>
        </w:rPr>
        <w:t xml:space="preserve"> </w:t>
      </w:r>
      <w:r w:rsidR="001A3C22" w:rsidRPr="00884CF5">
        <w:rPr>
          <w:sz w:val="20"/>
          <w:szCs w:val="20"/>
        </w:rPr>
        <w:t>of digits</w:t>
      </w:r>
      <w:r w:rsidR="008876A8">
        <w:rPr>
          <w:sz w:val="20"/>
          <w:szCs w:val="20"/>
        </w:rPr>
        <w:tab/>
      </w:r>
      <w:r w:rsidR="000949AF" w:rsidRPr="00576C1B">
        <w:rPr>
          <w:sz w:val="20"/>
          <w:szCs w:val="20"/>
        </w:rPr>
        <w:t>19.</w:t>
      </w:r>
    </w:p>
    <w:p w:rsidR="001A3C22" w:rsidRDefault="001A3C22" w:rsidP="001A3C22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>where the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digits in each row, from left to right, </w:t>
      </w:r>
    </w:p>
    <w:p w:rsidR="001A3C22" w:rsidRDefault="001A3C22" w:rsidP="001A3C22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>form a two-digit perfect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square, and the digits in </w:t>
      </w:r>
    </w:p>
    <w:p w:rsidR="001A3C22" w:rsidRDefault="001A3C22" w:rsidP="001A3C22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>each column, from top to bottom, also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form a two-digit </w:t>
      </w:r>
    </w:p>
    <w:p w:rsidR="001A3C22" w:rsidRDefault="001A3C22" w:rsidP="001A3C22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 xml:space="preserve">perfect square. </w:t>
      </w:r>
    </w:p>
    <w:p w:rsidR="00C04C03" w:rsidRDefault="001A3C22" w:rsidP="001A3C22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>How many “size 2 squares of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squares” are there?</w:t>
      </w:r>
    </w:p>
    <w:p w:rsidR="004B2E0B" w:rsidRDefault="004B2E0B" w:rsidP="004B2E0B">
      <w:pPr>
        <w:ind w:left="288" w:right="-720"/>
        <w:rPr>
          <w:sz w:val="20"/>
          <w:szCs w:val="20"/>
        </w:rPr>
      </w:pPr>
    </w:p>
    <w:p w:rsidR="004B2E0B" w:rsidRDefault="004B2E0B" w:rsidP="004B2E0B">
      <w:pPr>
        <w:ind w:left="288" w:right="-720"/>
        <w:rPr>
          <w:sz w:val="20"/>
          <w:szCs w:val="20"/>
        </w:rPr>
      </w:pPr>
    </w:p>
    <w:p w:rsidR="004B2E0B" w:rsidRPr="00576C1B" w:rsidRDefault="004B2E0B" w:rsidP="004B2E0B">
      <w:pPr>
        <w:ind w:left="288" w:right="-720"/>
        <w:rPr>
          <w:sz w:val="20"/>
          <w:szCs w:val="20"/>
        </w:rPr>
      </w:pPr>
    </w:p>
    <w:p w:rsidR="000949AF" w:rsidRDefault="00174119" w:rsidP="00F43644">
      <w:pPr>
        <w:ind w:righ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390900</wp:posOffset>
                </wp:positionH>
                <wp:positionV relativeFrom="paragraph">
                  <wp:posOffset>116205</wp:posOffset>
                </wp:positionV>
                <wp:extent cx="755650" cy="0"/>
                <wp:effectExtent l="9525" t="11430" r="6350" b="7620"/>
                <wp:wrapNone/>
                <wp:docPr id="23" name="Line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56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3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7pt,9.15pt" to="326.5pt,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rfvFQIAACo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5257800</wp:posOffset>
                </wp:positionH>
                <wp:positionV relativeFrom="paragraph">
                  <wp:posOffset>127635</wp:posOffset>
                </wp:positionV>
                <wp:extent cx="1028700" cy="0"/>
                <wp:effectExtent l="9525" t="13335" r="9525" b="5715"/>
                <wp:wrapNone/>
                <wp:docPr id="22" name="Line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22" o:spid="_x0000_s1026" style="position:absolute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4pt,10.05pt" to="495pt,1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ad7FAIAACsEAAAOAAAAZHJzL2Uyb0RvYy54bWysU02P2jAQvVfqf7B8h3wUW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"/>
            </w:pict>
          </mc:Fallback>
        </mc:AlternateContent>
      </w:r>
      <w:r w:rsidR="00E85BAE" w:rsidRPr="00576C1B">
        <w:rPr>
          <w:sz w:val="20"/>
          <w:szCs w:val="20"/>
        </w:rPr>
        <w:t>20.</w:t>
      </w:r>
      <w:r w:rsidR="001A3C22">
        <w:rPr>
          <w:sz w:val="20"/>
          <w:szCs w:val="20"/>
        </w:rPr>
        <w:t xml:space="preserve"> </w:t>
      </w:r>
      <w:r w:rsidR="001A3C22" w:rsidRPr="00884CF5">
        <w:rPr>
          <w:sz w:val="20"/>
          <w:szCs w:val="20"/>
        </w:rPr>
        <w:t>A sheet of notebook paper weighs 0.005 ounces</w:t>
      </w:r>
      <w:r w:rsidR="001A3C22">
        <w:rPr>
          <w:sz w:val="20"/>
          <w:szCs w:val="20"/>
        </w:rPr>
        <w:tab/>
      </w:r>
      <w:r w:rsidR="000949AF">
        <w:rPr>
          <w:sz w:val="20"/>
          <w:szCs w:val="20"/>
        </w:rPr>
        <w:tab/>
      </w:r>
      <w:r w:rsidR="000949AF" w:rsidRPr="00576C1B">
        <w:rPr>
          <w:sz w:val="20"/>
          <w:szCs w:val="20"/>
        </w:rPr>
        <w:t>20.</w:t>
      </w:r>
    </w:p>
    <w:p w:rsidR="001A3C22" w:rsidRDefault="001A3C22" w:rsidP="001A3C22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>per square inch.</w:t>
      </w:r>
      <w:r>
        <w:rPr>
          <w:sz w:val="20"/>
          <w:szCs w:val="20"/>
        </w:rPr>
        <w:t xml:space="preserve">  </w:t>
      </w:r>
      <w:r w:rsidRPr="00884CF5">
        <w:rPr>
          <w:sz w:val="20"/>
          <w:szCs w:val="20"/>
        </w:rPr>
        <w:t xml:space="preserve">A box contains 24 notebooks. </w:t>
      </w:r>
    </w:p>
    <w:p w:rsidR="001A3C22" w:rsidRDefault="001A3C22" w:rsidP="001A3C22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>Each notebook has 100 sheets of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10-inch by 6-inch </w:t>
      </w:r>
    </w:p>
    <w:p w:rsidR="001A3C22" w:rsidRPr="00884CF5" w:rsidRDefault="001A3C22" w:rsidP="001A3C22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>paper. For each notebook, the back cover and</w:t>
      </w:r>
    </w:p>
    <w:p w:rsidR="001A3C22" w:rsidRDefault="001A3C22" w:rsidP="001A3C22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 xml:space="preserve">the front cover together weigh one-half ounce. </w:t>
      </w:r>
    </w:p>
    <w:p w:rsidR="00831814" w:rsidRDefault="001A3C22" w:rsidP="00D22608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>What is the total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weight of the notebooks in the box?</w:t>
      </w:r>
    </w:p>
    <w:p w:rsidR="00831814" w:rsidRDefault="00831814" w:rsidP="00831814">
      <w:pPr>
        <w:ind w:left="315"/>
        <w:rPr>
          <w:sz w:val="20"/>
          <w:szCs w:val="20"/>
        </w:rPr>
      </w:pPr>
    </w:p>
    <w:p w:rsidR="00831814" w:rsidRDefault="00831814" w:rsidP="00831814">
      <w:pPr>
        <w:ind w:left="315"/>
        <w:rPr>
          <w:sz w:val="20"/>
          <w:szCs w:val="20"/>
        </w:rPr>
      </w:pPr>
    </w:p>
    <w:p w:rsidR="00831814" w:rsidRDefault="00831814" w:rsidP="00831814">
      <w:pPr>
        <w:ind w:left="315"/>
        <w:rPr>
          <w:sz w:val="20"/>
          <w:szCs w:val="20"/>
        </w:rPr>
      </w:pPr>
      <w:bookmarkStart w:id="0" w:name="_GoBack"/>
      <w:bookmarkEnd w:id="0"/>
    </w:p>
    <w:p w:rsidR="00F43644" w:rsidRDefault="00E85BAE" w:rsidP="00D22608">
      <w:pPr>
        <w:autoSpaceDE w:val="0"/>
        <w:autoSpaceDN w:val="0"/>
        <w:adjustRightInd w:val="0"/>
        <w:rPr>
          <w:sz w:val="20"/>
          <w:szCs w:val="20"/>
        </w:rPr>
      </w:pPr>
      <w:r w:rsidRPr="00576C1B">
        <w:rPr>
          <w:sz w:val="20"/>
          <w:szCs w:val="20"/>
        </w:rPr>
        <w:t>21.</w:t>
      </w:r>
      <w:r w:rsidR="00123A3A">
        <w:rPr>
          <w:sz w:val="20"/>
          <w:szCs w:val="20"/>
        </w:rPr>
        <w:t xml:space="preserve"> </w:t>
      </w:r>
      <w:r w:rsidR="00D22608" w:rsidRPr="00884CF5">
        <w:rPr>
          <w:sz w:val="20"/>
          <w:szCs w:val="20"/>
        </w:rPr>
        <w:t>The product</w:t>
      </w:r>
      <w:r w:rsidR="00174119">
        <w:rPr>
          <w:sz w:val="20"/>
          <w:szCs w:val="20"/>
        </w:rPr>
        <w:t xml:space="preserve"> of two positive fractions is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</m:oMath>
      <w:r w:rsidR="00D22608">
        <w:rPr>
          <w:sz w:val="20"/>
          <w:szCs w:val="20"/>
        </w:rPr>
        <w:t>.</w:t>
      </w:r>
      <w:r w:rsidR="00D22608">
        <w:rPr>
          <w:sz w:val="20"/>
          <w:szCs w:val="20"/>
        </w:rPr>
        <w:tab/>
      </w:r>
      <w:r w:rsidR="00C04C03">
        <w:rPr>
          <w:sz w:val="20"/>
          <w:szCs w:val="20"/>
        </w:rPr>
        <w:tab/>
      </w:r>
      <w:r w:rsidR="00F43644" w:rsidRPr="00576C1B">
        <w:rPr>
          <w:sz w:val="20"/>
          <w:szCs w:val="20"/>
        </w:rPr>
        <w:t>21.</w:t>
      </w:r>
    </w:p>
    <w:p w:rsidR="00D22608" w:rsidRDefault="00174119" w:rsidP="00807709">
      <w:pPr>
        <w:autoSpaceDE w:val="0"/>
        <w:autoSpaceDN w:val="0"/>
        <w:adjustRightInd w:val="0"/>
        <w:ind w:left="297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352800</wp:posOffset>
                </wp:positionH>
                <wp:positionV relativeFrom="paragraph">
                  <wp:posOffset>24765</wp:posOffset>
                </wp:positionV>
                <wp:extent cx="769620" cy="0"/>
                <wp:effectExtent l="9525" t="5715" r="11430" b="13335"/>
                <wp:wrapNone/>
                <wp:docPr id="21" name="Line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96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29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4pt,1.95pt" to="324.6pt,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DQWFAIAACoEAAAOAAAAZHJzL2Uyb0RvYy54bWysU02P2jAQvVfqf7B8h3wUW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"/>
            </w:pict>
          </mc:Fallback>
        </mc:AlternateContent>
      </w:r>
      <w:r w:rsidR="00D22608" w:rsidRPr="00884CF5">
        <w:rPr>
          <w:sz w:val="20"/>
          <w:szCs w:val="20"/>
        </w:rPr>
        <w:t>The larger fraction</w:t>
      </w:r>
      <w:r w:rsidR="00D22608">
        <w:rPr>
          <w:sz w:val="20"/>
          <w:szCs w:val="20"/>
        </w:rPr>
        <w:t xml:space="preserve"> </w:t>
      </w:r>
      <w:r w:rsidR="00D22608" w:rsidRPr="00884CF5">
        <w:rPr>
          <w:sz w:val="20"/>
          <w:szCs w:val="20"/>
        </w:rPr>
        <w:t xml:space="preserve">divided by the smaller fraction is 4. </w:t>
      </w:r>
    </w:p>
    <w:p w:rsidR="00D22608" w:rsidRDefault="00D22608" w:rsidP="00807709">
      <w:pPr>
        <w:autoSpaceDE w:val="0"/>
        <w:autoSpaceDN w:val="0"/>
        <w:adjustRightInd w:val="0"/>
        <w:ind w:left="297"/>
        <w:rPr>
          <w:sz w:val="20"/>
          <w:szCs w:val="20"/>
        </w:rPr>
      </w:pPr>
      <w:r w:rsidRPr="00884CF5">
        <w:rPr>
          <w:sz w:val="20"/>
          <w:szCs w:val="20"/>
        </w:rPr>
        <w:t>What is the sum of the two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fractions? </w:t>
      </w:r>
    </w:p>
    <w:p w:rsidR="00C04C03" w:rsidRDefault="00D22608" w:rsidP="00807709">
      <w:pPr>
        <w:autoSpaceDE w:val="0"/>
        <w:autoSpaceDN w:val="0"/>
        <w:adjustRightInd w:val="0"/>
        <w:ind w:left="297"/>
        <w:rPr>
          <w:sz w:val="20"/>
          <w:szCs w:val="20"/>
        </w:rPr>
      </w:pPr>
      <w:r w:rsidRPr="00884CF5">
        <w:rPr>
          <w:sz w:val="20"/>
          <w:szCs w:val="20"/>
        </w:rPr>
        <w:t>Express your answer as a common fraction.</w:t>
      </w:r>
    </w:p>
    <w:p w:rsidR="00C04C03" w:rsidRDefault="00C04C03" w:rsidP="00831814">
      <w:pPr>
        <w:ind w:left="288"/>
        <w:rPr>
          <w:sz w:val="20"/>
          <w:szCs w:val="20"/>
        </w:rPr>
      </w:pPr>
    </w:p>
    <w:p w:rsidR="00C04C03" w:rsidRDefault="00C04C03" w:rsidP="00831814">
      <w:pPr>
        <w:ind w:left="288"/>
        <w:rPr>
          <w:sz w:val="20"/>
          <w:szCs w:val="20"/>
        </w:rPr>
      </w:pPr>
    </w:p>
    <w:p w:rsidR="00D22608" w:rsidRDefault="00D22608" w:rsidP="00831814">
      <w:pPr>
        <w:ind w:left="288"/>
        <w:rPr>
          <w:sz w:val="20"/>
          <w:szCs w:val="20"/>
        </w:rPr>
      </w:pPr>
    </w:p>
    <w:p w:rsidR="00D22608" w:rsidRDefault="00D22608" w:rsidP="00831814">
      <w:pPr>
        <w:ind w:left="288"/>
        <w:rPr>
          <w:sz w:val="20"/>
          <w:szCs w:val="20"/>
        </w:rPr>
      </w:pPr>
    </w:p>
    <w:p w:rsidR="00D22608" w:rsidRDefault="00D22608" w:rsidP="00831814">
      <w:pPr>
        <w:ind w:left="288"/>
        <w:rPr>
          <w:sz w:val="20"/>
          <w:szCs w:val="20"/>
        </w:rPr>
      </w:pPr>
    </w:p>
    <w:p w:rsidR="00D22608" w:rsidRDefault="00D22608" w:rsidP="00831814">
      <w:pPr>
        <w:ind w:left="288"/>
        <w:rPr>
          <w:sz w:val="20"/>
          <w:szCs w:val="20"/>
        </w:rPr>
      </w:pPr>
    </w:p>
    <w:p w:rsidR="00C04C03" w:rsidRDefault="00C04C03" w:rsidP="00831814">
      <w:pPr>
        <w:ind w:left="288"/>
        <w:rPr>
          <w:sz w:val="20"/>
          <w:szCs w:val="20"/>
        </w:rPr>
      </w:pPr>
    </w:p>
    <w:p w:rsidR="005005CC" w:rsidRDefault="00E85BAE" w:rsidP="00D22608">
      <w:pPr>
        <w:ind w:left="-900"/>
        <w:rPr>
          <w:sz w:val="20"/>
          <w:szCs w:val="20"/>
        </w:rPr>
      </w:pPr>
      <w:r w:rsidRPr="00576C1B">
        <w:rPr>
          <w:sz w:val="20"/>
          <w:szCs w:val="20"/>
        </w:rPr>
        <w:t>22.</w:t>
      </w:r>
      <w:r w:rsidR="008876A8">
        <w:rPr>
          <w:sz w:val="20"/>
          <w:szCs w:val="20"/>
        </w:rPr>
        <w:t xml:space="preserve"> </w:t>
      </w:r>
      <w:r w:rsidR="00D22608" w:rsidRPr="00884CF5">
        <w:rPr>
          <w:sz w:val="20"/>
          <w:szCs w:val="20"/>
        </w:rPr>
        <w:t>When five standard six-sided dice are rolled</w:t>
      </w:r>
      <w:r w:rsidR="00C8114A" w:rsidRPr="00C8114A">
        <w:rPr>
          <w:sz w:val="20"/>
          <w:szCs w:val="20"/>
        </w:rPr>
        <w:t xml:space="preserve"> </w:t>
      </w:r>
      <w:r w:rsidR="00C8114A">
        <w:rPr>
          <w:sz w:val="20"/>
          <w:szCs w:val="20"/>
        </w:rPr>
        <w:t>s</w:t>
      </w:r>
      <w:r w:rsidR="00C8114A" w:rsidRPr="00884CF5">
        <w:rPr>
          <w:sz w:val="20"/>
          <w:szCs w:val="20"/>
        </w:rPr>
        <w:t>equentially</w:t>
      </w:r>
      <w:r w:rsidR="00123A3A">
        <w:rPr>
          <w:sz w:val="20"/>
          <w:szCs w:val="20"/>
        </w:rPr>
        <w:tab/>
      </w:r>
      <w:r w:rsidR="005005CC" w:rsidRPr="00576C1B">
        <w:rPr>
          <w:sz w:val="20"/>
          <w:szCs w:val="20"/>
        </w:rPr>
        <w:t>22.</w:t>
      </w:r>
    </w:p>
    <w:p w:rsidR="00C8114A" w:rsidRDefault="00174119" w:rsidP="00D22608">
      <w:pPr>
        <w:autoSpaceDE w:val="0"/>
        <w:autoSpaceDN w:val="0"/>
        <w:adjustRightInd w:val="0"/>
        <w:ind w:lef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918460</wp:posOffset>
                </wp:positionH>
                <wp:positionV relativeFrom="paragraph">
                  <wp:posOffset>20955</wp:posOffset>
                </wp:positionV>
                <wp:extent cx="769620" cy="0"/>
                <wp:effectExtent l="13335" t="11430" r="7620" b="7620"/>
                <wp:wrapNone/>
                <wp:docPr id="20" name="Line 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96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76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8pt,1.65pt" to="290.4pt,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"/>
            </w:pict>
          </mc:Fallback>
        </mc:AlternateContent>
      </w:r>
      <w:r w:rsidR="00D22608" w:rsidRPr="00884CF5">
        <w:rPr>
          <w:sz w:val="20"/>
          <w:szCs w:val="20"/>
        </w:rPr>
        <w:t>there are</w:t>
      </w:r>
      <w:r w:rsidR="00D22608">
        <w:rPr>
          <w:sz w:val="20"/>
          <w:szCs w:val="20"/>
        </w:rPr>
        <w:t xml:space="preserve"> </w:t>
      </w:r>
      <w:r w:rsidR="00D22608" w:rsidRPr="00D22608">
        <w:rPr>
          <w:position w:val="-6"/>
          <w:sz w:val="20"/>
          <w:szCs w:val="20"/>
        </w:rPr>
        <w:object w:dxaOrig="279" w:dyaOrig="360">
          <v:shape id="_x0000_i1026" type="#_x0000_t75" style="width:14.25pt;height:18pt" o:ole="">
            <v:imagedata r:id="rId7" o:title=""/>
          </v:shape>
          <o:OLEObject Type="Embed" ProgID="Equation.DSMT4" ShapeID="_x0000_i1026" DrawAspect="Content" ObjectID="_1382188096" r:id="rId8"/>
        </w:object>
      </w:r>
      <w:r w:rsidR="00D22608" w:rsidRPr="00884CF5">
        <w:rPr>
          <w:sz w:val="20"/>
          <w:szCs w:val="20"/>
        </w:rPr>
        <w:t xml:space="preserve">= 7776 possible outcomes. For how many </w:t>
      </w:r>
    </w:p>
    <w:p w:rsidR="00E85BAE" w:rsidRPr="00576C1B" w:rsidRDefault="00D22608" w:rsidP="00C8114A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outcomes is the sum</w:t>
      </w:r>
      <w:r w:rsidR="00C8114A"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of the five rolled numbers exactly 27?</w:t>
      </w:r>
    </w:p>
    <w:p w:rsidR="00E85BAE" w:rsidRPr="00576C1B" w:rsidRDefault="00E85BAE" w:rsidP="00D22608">
      <w:pPr>
        <w:ind w:left="-720"/>
        <w:rPr>
          <w:sz w:val="20"/>
          <w:szCs w:val="20"/>
        </w:rPr>
      </w:pPr>
    </w:p>
    <w:p w:rsidR="00E85BAE" w:rsidRPr="00576C1B" w:rsidRDefault="00E85BAE" w:rsidP="00D22608">
      <w:pPr>
        <w:ind w:left="-720"/>
        <w:rPr>
          <w:sz w:val="20"/>
          <w:szCs w:val="20"/>
        </w:rPr>
      </w:pPr>
    </w:p>
    <w:p w:rsidR="00E85BAE" w:rsidRPr="00576C1B" w:rsidRDefault="00E85BAE" w:rsidP="00D22608">
      <w:pPr>
        <w:ind w:left="-720"/>
        <w:rPr>
          <w:sz w:val="20"/>
          <w:szCs w:val="20"/>
        </w:rPr>
      </w:pPr>
    </w:p>
    <w:p w:rsidR="00E85BAE" w:rsidRPr="00576C1B" w:rsidRDefault="00E85BAE" w:rsidP="00D22608">
      <w:pPr>
        <w:ind w:left="-720"/>
        <w:rPr>
          <w:sz w:val="20"/>
          <w:szCs w:val="20"/>
        </w:rPr>
      </w:pPr>
    </w:p>
    <w:p w:rsidR="00E85BAE" w:rsidRPr="00576C1B" w:rsidRDefault="00E85BAE" w:rsidP="00D22608">
      <w:pPr>
        <w:ind w:left="-900"/>
        <w:rPr>
          <w:sz w:val="20"/>
          <w:szCs w:val="20"/>
        </w:rPr>
      </w:pPr>
      <w:r w:rsidRPr="00576C1B">
        <w:rPr>
          <w:sz w:val="20"/>
          <w:szCs w:val="20"/>
        </w:rPr>
        <w:t>23.</w:t>
      </w:r>
      <w:r w:rsidR="00C8114A">
        <w:rPr>
          <w:sz w:val="20"/>
          <w:szCs w:val="20"/>
        </w:rPr>
        <w:t xml:space="preserve"> </w:t>
      </w:r>
      <w:r w:rsidR="00C8114A" w:rsidRPr="00884CF5">
        <w:rPr>
          <w:sz w:val="20"/>
          <w:szCs w:val="20"/>
        </w:rPr>
        <w:t>A box contains some green marbles and exactly</w:t>
      </w:r>
      <w:r w:rsidR="008876A8">
        <w:rPr>
          <w:sz w:val="20"/>
          <w:szCs w:val="20"/>
        </w:rPr>
        <w:tab/>
      </w:r>
      <w:r w:rsidR="00C8114A">
        <w:rPr>
          <w:sz w:val="20"/>
          <w:szCs w:val="20"/>
        </w:rPr>
        <w:tab/>
      </w:r>
      <w:r w:rsidRPr="00576C1B">
        <w:rPr>
          <w:sz w:val="20"/>
          <w:szCs w:val="20"/>
        </w:rPr>
        <w:t>23.</w:t>
      </w:r>
    </w:p>
    <w:p w:rsidR="00C8114A" w:rsidRDefault="00174119" w:rsidP="00C8114A">
      <w:pPr>
        <w:autoSpaceDE w:val="0"/>
        <w:autoSpaceDN w:val="0"/>
        <w:adjustRightInd w:val="0"/>
        <w:ind w:left="-72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06395</wp:posOffset>
                </wp:positionH>
                <wp:positionV relativeFrom="paragraph">
                  <wp:posOffset>20320</wp:posOffset>
                </wp:positionV>
                <wp:extent cx="769620" cy="0"/>
                <wp:effectExtent l="10795" t="10795" r="10160" b="8255"/>
                <wp:wrapNone/>
                <wp:docPr id="19" name="Line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96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0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.85pt,1.6pt" to="289.45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"/>
            </w:pict>
          </mc:Fallback>
        </mc:AlternateContent>
      </w:r>
      <w:r w:rsidR="00C8114A" w:rsidRPr="00884CF5">
        <w:rPr>
          <w:sz w:val="20"/>
          <w:szCs w:val="20"/>
        </w:rPr>
        <w:t>four red marbles.</w:t>
      </w:r>
      <w:r w:rsidR="00C8114A">
        <w:rPr>
          <w:sz w:val="20"/>
          <w:szCs w:val="20"/>
        </w:rPr>
        <w:t xml:space="preserve">  </w:t>
      </w:r>
      <w:r w:rsidR="00C8114A" w:rsidRPr="00884CF5">
        <w:rPr>
          <w:sz w:val="20"/>
          <w:szCs w:val="20"/>
        </w:rPr>
        <w:t xml:space="preserve">The probability of selecting a </w:t>
      </w:r>
    </w:p>
    <w:p w:rsidR="00C8114A" w:rsidRDefault="00C8114A" w:rsidP="00C8114A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 xml:space="preserve">red marble is </w:t>
      </w:r>
      <w:r w:rsidRPr="00884CF5">
        <w:rPr>
          <w:i/>
          <w:iCs/>
          <w:sz w:val="20"/>
          <w:szCs w:val="20"/>
        </w:rPr>
        <w:t>x</w:t>
      </w:r>
      <w:r w:rsidRPr="00884CF5">
        <w:rPr>
          <w:sz w:val="20"/>
          <w:szCs w:val="20"/>
        </w:rPr>
        <w:t>%. If the number of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green marbles is </w:t>
      </w:r>
    </w:p>
    <w:p w:rsidR="00C8114A" w:rsidRPr="00884CF5" w:rsidRDefault="00C8114A" w:rsidP="00C8114A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doubled, the probability of selecting one of the</w:t>
      </w:r>
    </w:p>
    <w:p w:rsidR="00C8114A" w:rsidRDefault="00C8114A" w:rsidP="00C8114A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four red marbles from the box is (</w:t>
      </w:r>
      <w:r w:rsidRPr="00884CF5">
        <w:rPr>
          <w:i/>
          <w:iCs/>
          <w:sz w:val="20"/>
          <w:szCs w:val="20"/>
        </w:rPr>
        <w:t xml:space="preserve">x </w:t>
      </w:r>
      <w:r w:rsidRPr="00884CF5">
        <w:rPr>
          <w:sz w:val="20"/>
          <w:szCs w:val="20"/>
        </w:rPr>
        <w:t xml:space="preserve">- 15)%. </w:t>
      </w:r>
    </w:p>
    <w:p w:rsidR="00C8114A" w:rsidRDefault="00C8114A" w:rsidP="00C8114A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How many green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marbles are in the box before </w:t>
      </w:r>
    </w:p>
    <w:p w:rsidR="00831814" w:rsidRDefault="00C8114A" w:rsidP="00C8114A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the number of green marbles is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doubled?</w:t>
      </w:r>
    </w:p>
    <w:p w:rsidR="00E85BAE" w:rsidRPr="00576C1B" w:rsidRDefault="00E85BAE" w:rsidP="00D22608">
      <w:pPr>
        <w:ind w:left="-720"/>
        <w:rPr>
          <w:sz w:val="20"/>
          <w:szCs w:val="20"/>
        </w:rPr>
      </w:pPr>
    </w:p>
    <w:p w:rsidR="00F43644" w:rsidRDefault="00F43644" w:rsidP="00D22608">
      <w:pPr>
        <w:ind w:left="-720"/>
        <w:rPr>
          <w:sz w:val="20"/>
          <w:szCs w:val="20"/>
        </w:rPr>
      </w:pPr>
    </w:p>
    <w:p w:rsidR="00F43644" w:rsidRDefault="00F43644" w:rsidP="00D22608">
      <w:pPr>
        <w:ind w:left="-720"/>
        <w:rPr>
          <w:sz w:val="20"/>
          <w:szCs w:val="20"/>
        </w:rPr>
      </w:pPr>
    </w:p>
    <w:p w:rsidR="004F4F9C" w:rsidRDefault="00174119" w:rsidP="00D22608">
      <w:pPr>
        <w:ind w:left="-90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912745</wp:posOffset>
                </wp:positionH>
                <wp:positionV relativeFrom="paragraph">
                  <wp:posOffset>125095</wp:posOffset>
                </wp:positionV>
                <wp:extent cx="769620" cy="0"/>
                <wp:effectExtent l="7620" t="10795" r="13335" b="8255"/>
                <wp:wrapNone/>
                <wp:docPr id="18" name="Line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96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35pt,9.85pt" to="289.95pt,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"/>
            </w:pict>
          </mc:Fallback>
        </mc:AlternateContent>
      </w:r>
      <w:r w:rsidR="00E85BAE" w:rsidRPr="00576C1B">
        <w:rPr>
          <w:sz w:val="20"/>
          <w:szCs w:val="20"/>
        </w:rPr>
        <w:t xml:space="preserve">24. </w:t>
      </w:r>
      <w:r w:rsidR="00C8114A" w:rsidRPr="00884CF5">
        <w:rPr>
          <w:sz w:val="20"/>
          <w:szCs w:val="20"/>
        </w:rPr>
        <w:t>Julie baked cupcakes for her family at home and</w:t>
      </w:r>
      <w:r w:rsidR="00C8114A">
        <w:rPr>
          <w:sz w:val="20"/>
          <w:szCs w:val="20"/>
        </w:rPr>
        <w:tab/>
      </w:r>
      <w:r w:rsidR="004F4F9C">
        <w:rPr>
          <w:sz w:val="20"/>
          <w:szCs w:val="20"/>
        </w:rPr>
        <w:tab/>
      </w:r>
      <w:r w:rsidR="004F4F9C" w:rsidRPr="00576C1B">
        <w:rPr>
          <w:sz w:val="20"/>
          <w:szCs w:val="20"/>
        </w:rPr>
        <w:t>24.</w:t>
      </w:r>
    </w:p>
    <w:p w:rsidR="00C8114A" w:rsidRDefault="00C8114A" w:rsidP="00C8114A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for a party at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school. She iced 4 cupcakes with red frosting, </w:t>
      </w:r>
    </w:p>
    <w:p w:rsidR="00C8114A" w:rsidRDefault="00C8114A" w:rsidP="00C8114A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2 cupcakes with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orange frosting, 2 with yellow, </w:t>
      </w:r>
    </w:p>
    <w:p w:rsidR="00C8114A" w:rsidRDefault="00C8114A" w:rsidP="00C8114A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2 with green, 3 with blue and the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last 3 with violet frosting. </w:t>
      </w:r>
    </w:p>
    <w:p w:rsidR="00C8114A" w:rsidRDefault="00C8114A" w:rsidP="00C8114A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Each cupcake is iced with exactly one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color of frosting. </w:t>
      </w:r>
    </w:p>
    <w:p w:rsidR="00C8114A" w:rsidRPr="00884CF5" w:rsidRDefault="00C8114A" w:rsidP="00C8114A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Julie plans to take exactly 10 of the cupcakes</w:t>
      </w:r>
    </w:p>
    <w:p w:rsidR="00C8114A" w:rsidRDefault="00C8114A" w:rsidP="00C8114A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to her party, and will take either all of the cupcakes of</w:t>
      </w:r>
    </w:p>
    <w:p w:rsidR="00C8114A" w:rsidRDefault="00C8114A" w:rsidP="00C8114A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a particular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color or none of the cupcakes of that color. </w:t>
      </w:r>
    </w:p>
    <w:p w:rsidR="00C8114A" w:rsidRDefault="00C8114A" w:rsidP="00C8114A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How many different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combinations of cupcakes could </w:t>
      </w:r>
    </w:p>
    <w:p w:rsidR="00C8114A" w:rsidRPr="00884CF5" w:rsidRDefault="00C8114A" w:rsidP="00C8114A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she take to her party?</w:t>
      </w:r>
    </w:p>
    <w:p w:rsidR="00E85BAE" w:rsidRPr="00576C1B" w:rsidRDefault="00E85BAE" w:rsidP="00C8114A">
      <w:pPr>
        <w:ind w:left="-720"/>
        <w:rPr>
          <w:sz w:val="20"/>
          <w:szCs w:val="20"/>
        </w:rPr>
      </w:pPr>
    </w:p>
    <w:p w:rsidR="009D11B2" w:rsidRDefault="009D11B2" w:rsidP="00D22608">
      <w:pPr>
        <w:ind w:left="-720"/>
        <w:rPr>
          <w:sz w:val="20"/>
          <w:szCs w:val="20"/>
        </w:rPr>
      </w:pPr>
    </w:p>
    <w:p w:rsidR="004F4F9C" w:rsidRDefault="00174119" w:rsidP="003C60B3">
      <w:pPr>
        <w:ind w:left="-90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907665</wp:posOffset>
                </wp:positionH>
                <wp:positionV relativeFrom="paragraph">
                  <wp:posOffset>234315</wp:posOffset>
                </wp:positionV>
                <wp:extent cx="769620" cy="0"/>
                <wp:effectExtent l="12065" t="5715" r="8890" b="13335"/>
                <wp:wrapNone/>
                <wp:docPr id="17" name="Line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96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2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.95pt,18.45pt" to="289.5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"/>
            </w:pict>
          </mc:Fallback>
        </mc:AlternateContent>
      </w:r>
      <w:r w:rsidR="00E85BAE" w:rsidRPr="00576C1B">
        <w:rPr>
          <w:sz w:val="20"/>
          <w:szCs w:val="20"/>
        </w:rPr>
        <w:t>25.</w:t>
      </w:r>
      <w:r w:rsidR="00113647">
        <w:rPr>
          <w:sz w:val="20"/>
          <w:szCs w:val="20"/>
        </w:rPr>
        <w:t xml:space="preserve"> </w:t>
      </w:r>
      <w:r w:rsidR="00C8114A" w:rsidRPr="00884CF5">
        <w:rPr>
          <w:sz w:val="20"/>
          <w:szCs w:val="20"/>
        </w:rPr>
        <w:t>Monica reduced</w:t>
      </w:r>
      <w:r w:rsidR="00C8114A">
        <w:rPr>
          <w:sz w:val="20"/>
          <w:szCs w:val="20"/>
        </w:rPr>
        <w:tab/>
      </w:r>
      <w:r w:rsidR="00C8114A" w:rsidRPr="00C8114A">
        <w:rPr>
          <w:position w:val="-18"/>
          <w:sz w:val="20"/>
          <w:szCs w:val="20"/>
        </w:rPr>
        <w:object w:dxaOrig="380" w:dyaOrig="499">
          <v:shape id="_x0000_i1027" type="#_x0000_t75" style="width:18.75pt;height:24.75pt" o:ole="">
            <v:imagedata r:id="rId9" o:title=""/>
          </v:shape>
          <o:OLEObject Type="Embed" ProgID="Equation.DSMT4" ShapeID="_x0000_i1027" DrawAspect="Content" ObjectID="_1382188097" r:id="rId10"/>
        </w:object>
      </w:r>
      <w:r w:rsidR="00C8114A" w:rsidRPr="00C8114A">
        <w:rPr>
          <w:sz w:val="20"/>
          <w:szCs w:val="20"/>
        </w:rPr>
        <w:t xml:space="preserve"> </w:t>
      </w:r>
      <w:r w:rsidR="00C8114A" w:rsidRPr="00884CF5">
        <w:rPr>
          <w:sz w:val="20"/>
          <w:szCs w:val="20"/>
        </w:rPr>
        <w:t>to a common fraction</w:t>
      </w:r>
      <w:r w:rsidR="00C8114A">
        <w:rPr>
          <w:sz w:val="20"/>
          <w:szCs w:val="20"/>
        </w:rPr>
        <w:tab/>
        <w:t xml:space="preserve"> </w:t>
      </w:r>
      <w:r w:rsidR="00C8114A" w:rsidRPr="00884CF5">
        <w:rPr>
          <w:sz w:val="20"/>
          <w:szCs w:val="20"/>
        </w:rPr>
        <w:t>by canceling</w:t>
      </w:r>
      <w:r w:rsidR="004F4F9C">
        <w:rPr>
          <w:sz w:val="20"/>
          <w:szCs w:val="20"/>
        </w:rPr>
        <w:tab/>
      </w:r>
      <w:r w:rsidR="004F4F9C" w:rsidRPr="00576C1B">
        <w:rPr>
          <w:sz w:val="20"/>
          <w:szCs w:val="20"/>
        </w:rPr>
        <w:t>25.</w:t>
      </w:r>
    </w:p>
    <w:p w:rsidR="00C8114A" w:rsidRDefault="00C8114A" w:rsidP="00C8114A">
      <w:pPr>
        <w:autoSpaceDE w:val="0"/>
        <w:autoSpaceDN w:val="0"/>
        <w:adjustRightInd w:val="0"/>
        <w:ind w:left="-720"/>
        <w:rPr>
          <w:sz w:val="20"/>
          <w:szCs w:val="20"/>
        </w:rPr>
      </w:pPr>
      <w:r>
        <w:rPr>
          <w:sz w:val="20"/>
          <w:szCs w:val="20"/>
        </w:rPr>
        <w:t>t</w:t>
      </w:r>
      <w:r w:rsidRPr="00884CF5">
        <w:rPr>
          <w:sz w:val="20"/>
          <w:szCs w:val="20"/>
        </w:rPr>
        <w:t>he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middle 5s to get </w:t>
      </w:r>
      <w:r w:rsidRPr="00C8114A">
        <w:rPr>
          <w:position w:val="-20"/>
          <w:sz w:val="20"/>
          <w:szCs w:val="20"/>
        </w:rPr>
        <w:object w:dxaOrig="279" w:dyaOrig="499">
          <v:shape id="_x0000_i1028" type="#_x0000_t75" style="width:14.25pt;height:24.75pt" o:ole="">
            <v:imagedata r:id="rId11" o:title=""/>
          </v:shape>
          <o:OLEObject Type="Embed" ProgID="Equation.DSMT4" ShapeID="_x0000_i1028" DrawAspect="Content" ObjectID="_1382188098" r:id="rId12"/>
        </w:object>
      </w:r>
      <w:r w:rsidRPr="00884CF5">
        <w:rPr>
          <w:sz w:val="20"/>
          <w:szCs w:val="20"/>
        </w:rPr>
        <w:t xml:space="preserve"> . This answer is correct, but the </w:t>
      </w:r>
    </w:p>
    <w:p w:rsidR="00C8114A" w:rsidRDefault="00C8114A" w:rsidP="00C8114A">
      <w:pPr>
        <w:autoSpaceDE w:val="0"/>
        <w:autoSpaceDN w:val="0"/>
        <w:adjustRightInd w:val="0"/>
        <w:ind w:left="-720"/>
        <w:rPr>
          <w:sz w:val="20"/>
          <w:szCs w:val="20"/>
        </w:rPr>
      </w:pPr>
      <w:r>
        <w:rPr>
          <w:sz w:val="20"/>
          <w:szCs w:val="20"/>
        </w:rPr>
        <w:t>p</w:t>
      </w:r>
      <w:r w:rsidRPr="00884CF5">
        <w:rPr>
          <w:sz w:val="20"/>
          <w:szCs w:val="20"/>
        </w:rPr>
        <w:t>rocedure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is incorrect. Kia’s example worked with </w:t>
      </w:r>
    </w:p>
    <w:p w:rsidR="004F4F9C" w:rsidRPr="00CD366B" w:rsidRDefault="00C8114A" w:rsidP="00C8114A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Monica’s incorrect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procedure, too; the fraction</w:t>
      </w:r>
      <w:r w:rsidRPr="00C8114A">
        <w:rPr>
          <w:position w:val="-24"/>
          <w:sz w:val="20"/>
          <w:szCs w:val="20"/>
        </w:rPr>
        <w:object w:dxaOrig="380" w:dyaOrig="620">
          <v:shape id="_x0000_i1029" type="#_x0000_t75" style="width:18.75pt;height:30.75pt" o:ole="">
            <v:imagedata r:id="rId13" o:title=""/>
          </v:shape>
          <o:OLEObject Type="Embed" ProgID="Equation.DSMT4" ShapeID="_x0000_i1029" DrawAspect="Content" ObjectID="_1382188099" r:id="rId14"/>
        </w:object>
      </w:r>
    </w:p>
    <w:p w:rsidR="00C8114A" w:rsidRDefault="00C8114A" w:rsidP="00C8114A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also reduced to its equivalent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common fraction when </w:t>
      </w:r>
    </w:p>
    <w:p w:rsidR="00C8114A" w:rsidRDefault="00C8114A" w:rsidP="00C8114A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the identical middle digits of the two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three-digit integers </w:t>
      </w:r>
    </w:p>
    <w:p w:rsidR="004F4F9C" w:rsidRDefault="00C8114A" w:rsidP="00C8114A">
      <w:pPr>
        <w:autoSpaceDE w:val="0"/>
        <w:autoSpaceDN w:val="0"/>
        <w:adjustRightInd w:val="0"/>
        <w:ind w:left="-720"/>
        <w:rPr>
          <w:sz w:val="20"/>
          <w:szCs w:val="20"/>
        </w:rPr>
      </w:pPr>
      <w:r w:rsidRPr="00884CF5">
        <w:rPr>
          <w:sz w:val="20"/>
          <w:szCs w:val="20"/>
        </w:rPr>
        <w:t>were canceled out. What is the greatest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possible value of </w:t>
      </w:r>
      <w:r w:rsidRPr="00884CF5">
        <w:rPr>
          <w:i/>
          <w:iCs/>
          <w:sz w:val="20"/>
          <w:szCs w:val="20"/>
        </w:rPr>
        <w:t>x</w:t>
      </w:r>
      <w:r w:rsidRPr="00884CF5">
        <w:rPr>
          <w:sz w:val="20"/>
          <w:szCs w:val="20"/>
        </w:rPr>
        <w:t>?</w:t>
      </w:r>
    </w:p>
    <w:p w:rsidR="00E85BAE" w:rsidRPr="00576C1B" w:rsidRDefault="00E85BAE" w:rsidP="003C60B3">
      <w:pPr>
        <w:ind w:left="-603"/>
        <w:rPr>
          <w:sz w:val="20"/>
          <w:szCs w:val="20"/>
        </w:rPr>
      </w:pPr>
    </w:p>
    <w:p w:rsidR="003C60B3" w:rsidRDefault="003C60B3" w:rsidP="003C60B3">
      <w:pPr>
        <w:ind w:left="-603"/>
        <w:rPr>
          <w:sz w:val="20"/>
          <w:szCs w:val="20"/>
        </w:rPr>
      </w:pPr>
    </w:p>
    <w:p w:rsidR="00807709" w:rsidRDefault="00807709" w:rsidP="003C60B3">
      <w:pPr>
        <w:ind w:left="-603"/>
        <w:rPr>
          <w:sz w:val="20"/>
          <w:szCs w:val="20"/>
        </w:rPr>
      </w:pPr>
    </w:p>
    <w:p w:rsidR="004F4F9C" w:rsidRDefault="00E85BAE" w:rsidP="00807709">
      <w:pPr>
        <w:autoSpaceDE w:val="0"/>
        <w:autoSpaceDN w:val="0"/>
        <w:adjustRightInd w:val="0"/>
        <w:rPr>
          <w:sz w:val="20"/>
          <w:szCs w:val="20"/>
        </w:rPr>
      </w:pPr>
      <w:r w:rsidRPr="00576C1B">
        <w:rPr>
          <w:sz w:val="20"/>
          <w:szCs w:val="20"/>
        </w:rPr>
        <w:lastRenderedPageBreak/>
        <w:t>26.</w:t>
      </w:r>
      <w:r w:rsidR="00113647">
        <w:rPr>
          <w:sz w:val="20"/>
          <w:szCs w:val="20"/>
        </w:rPr>
        <w:t xml:space="preserve"> </w:t>
      </w:r>
      <w:r w:rsidR="00C8114A" w:rsidRPr="00884CF5">
        <w:rPr>
          <w:sz w:val="20"/>
          <w:szCs w:val="20"/>
        </w:rPr>
        <w:t>The are</w:t>
      </w:r>
      <w:r w:rsidR="00807709">
        <w:rPr>
          <w:sz w:val="20"/>
          <w:szCs w:val="20"/>
        </w:rPr>
        <w:t>a of the semicircle in Figure A</w:t>
      </w:r>
      <w:r w:rsidR="008061CA">
        <w:rPr>
          <w:sz w:val="20"/>
          <w:szCs w:val="20"/>
        </w:rPr>
        <w:t xml:space="preserve"> is half</w:t>
      </w:r>
      <w:r w:rsidR="00807709">
        <w:rPr>
          <w:sz w:val="20"/>
          <w:szCs w:val="20"/>
        </w:rPr>
        <w:tab/>
      </w:r>
      <w:r w:rsidR="00807709">
        <w:rPr>
          <w:sz w:val="20"/>
          <w:szCs w:val="20"/>
        </w:rPr>
        <w:tab/>
      </w:r>
      <w:r w:rsidR="004F4F9C" w:rsidRPr="00576C1B">
        <w:rPr>
          <w:sz w:val="20"/>
          <w:szCs w:val="20"/>
        </w:rPr>
        <w:t>26.</w:t>
      </w:r>
    </w:p>
    <w:p w:rsidR="00807709" w:rsidRPr="00884CF5" w:rsidRDefault="00174119" w:rsidP="00807709">
      <w:pPr>
        <w:autoSpaceDE w:val="0"/>
        <w:autoSpaceDN w:val="0"/>
        <w:adjustRightInd w:val="0"/>
        <w:ind w:left="297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374390</wp:posOffset>
                </wp:positionH>
                <wp:positionV relativeFrom="paragraph">
                  <wp:posOffset>-635</wp:posOffset>
                </wp:positionV>
                <wp:extent cx="769620" cy="0"/>
                <wp:effectExtent l="12065" t="8890" r="8890" b="10160"/>
                <wp:wrapNone/>
                <wp:docPr id="16" name="Line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96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3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5.7pt,-.05pt" to="326.3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"/>
            </w:pict>
          </mc:Fallback>
        </mc:AlternateContent>
      </w:r>
      <w:r w:rsidR="00807709" w:rsidRPr="00884CF5">
        <w:rPr>
          <w:sz w:val="20"/>
          <w:szCs w:val="20"/>
        </w:rPr>
        <w:t>the area</w:t>
      </w:r>
      <w:r w:rsidR="00807709" w:rsidRPr="00807709">
        <w:rPr>
          <w:sz w:val="20"/>
          <w:szCs w:val="20"/>
        </w:rPr>
        <w:t xml:space="preserve"> </w:t>
      </w:r>
      <w:r w:rsidR="00807709">
        <w:rPr>
          <w:sz w:val="20"/>
          <w:szCs w:val="20"/>
        </w:rPr>
        <w:t xml:space="preserve">of the circle in </w:t>
      </w:r>
      <w:r w:rsidR="00807709" w:rsidRPr="00884CF5">
        <w:rPr>
          <w:sz w:val="20"/>
          <w:szCs w:val="20"/>
        </w:rPr>
        <w:t>Figure B. The area of a square</w:t>
      </w:r>
    </w:p>
    <w:p w:rsidR="00807709" w:rsidRDefault="00807709" w:rsidP="00807709">
      <w:pPr>
        <w:autoSpaceDE w:val="0"/>
        <w:autoSpaceDN w:val="0"/>
        <w:adjustRightInd w:val="0"/>
        <w:ind w:left="297"/>
        <w:rPr>
          <w:sz w:val="20"/>
          <w:szCs w:val="20"/>
        </w:rPr>
      </w:pPr>
      <w:r w:rsidRPr="00884CF5">
        <w:rPr>
          <w:sz w:val="20"/>
          <w:szCs w:val="20"/>
        </w:rPr>
        <w:t>inscrib</w:t>
      </w:r>
      <w:r>
        <w:rPr>
          <w:sz w:val="20"/>
          <w:szCs w:val="20"/>
        </w:rPr>
        <w:t xml:space="preserve">ed in the semicircle, as shown, </w:t>
      </w:r>
      <w:r w:rsidRPr="00884CF5">
        <w:rPr>
          <w:sz w:val="20"/>
          <w:szCs w:val="20"/>
        </w:rPr>
        <w:t xml:space="preserve">is what fraction </w:t>
      </w:r>
    </w:p>
    <w:p w:rsidR="00807709" w:rsidRPr="00884CF5" w:rsidRDefault="00807709" w:rsidP="00807709">
      <w:pPr>
        <w:autoSpaceDE w:val="0"/>
        <w:autoSpaceDN w:val="0"/>
        <w:adjustRightInd w:val="0"/>
        <w:ind w:left="297"/>
        <w:rPr>
          <w:sz w:val="20"/>
          <w:szCs w:val="20"/>
        </w:rPr>
      </w:pPr>
      <w:r w:rsidRPr="00884CF5">
        <w:rPr>
          <w:sz w:val="20"/>
          <w:szCs w:val="20"/>
        </w:rPr>
        <w:t>of the area of a square inscribed in the circle?</w:t>
      </w:r>
    </w:p>
    <w:p w:rsidR="00CD366B" w:rsidRDefault="00807709" w:rsidP="00807709">
      <w:pPr>
        <w:ind w:left="297"/>
        <w:rPr>
          <w:sz w:val="20"/>
          <w:szCs w:val="20"/>
        </w:rPr>
      </w:pPr>
      <w:r w:rsidRPr="00884CF5">
        <w:rPr>
          <w:sz w:val="20"/>
          <w:szCs w:val="20"/>
        </w:rPr>
        <w:t>Express your answer as a common fraction.</w:t>
      </w:r>
    </w:p>
    <w:p w:rsidR="00855A41" w:rsidRPr="00855A41" w:rsidRDefault="00855A41" w:rsidP="00855A41">
      <w:pPr>
        <w:tabs>
          <w:tab w:val="left" w:pos="360"/>
          <w:tab w:val="left" w:pos="1836"/>
        </w:tabs>
        <w:rPr>
          <w:i/>
          <w:sz w:val="20"/>
          <w:szCs w:val="20"/>
        </w:rPr>
      </w:pPr>
      <w:r>
        <w:rPr>
          <w:sz w:val="20"/>
          <w:szCs w:val="20"/>
        </w:rPr>
        <w:tab/>
      </w:r>
      <w:r>
        <w:rPr>
          <w:i/>
          <w:sz w:val="20"/>
          <w:szCs w:val="20"/>
        </w:rPr>
        <w:t>Figure A</w:t>
      </w:r>
      <w:r>
        <w:rPr>
          <w:i/>
          <w:sz w:val="20"/>
          <w:szCs w:val="20"/>
        </w:rPr>
        <w:tab/>
        <w:t>Figure B</w:t>
      </w:r>
    </w:p>
    <w:p w:rsidR="00E04033" w:rsidRDefault="00174119" w:rsidP="00855A41">
      <w:pPr>
        <w:tabs>
          <w:tab w:val="left" w:pos="360"/>
        </w:tabs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40360</wp:posOffset>
                </wp:positionH>
                <wp:positionV relativeFrom="paragraph">
                  <wp:posOffset>113030</wp:posOffset>
                </wp:positionV>
                <wp:extent cx="280670" cy="280670"/>
                <wp:effectExtent l="6985" t="8255" r="7620" b="6350"/>
                <wp:wrapNone/>
                <wp:docPr id="15" name="Rectangle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0670" cy="280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85" o:spid="_x0000_s1026" style="position:absolute;margin-left:26.8pt;margin-top:8.9pt;width:22.1pt;height:22.1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69850</wp:posOffset>
                </wp:positionV>
                <wp:extent cx="704850" cy="666750"/>
                <wp:effectExtent l="0" t="12700" r="0" b="0"/>
                <wp:wrapNone/>
                <wp:docPr id="11" name="Group 2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4850" cy="666750"/>
                          <a:chOff x="8460" y="1980"/>
                          <a:chExt cx="1110" cy="1050"/>
                        </a:xfrm>
                      </wpg:grpSpPr>
                      <wps:wsp>
                        <wps:cNvPr id="12" name="Oval 280"/>
                        <wps:cNvSpPr>
                          <a:spLocks noChangeArrowheads="1"/>
                        </wps:cNvSpPr>
                        <wps:spPr bwMode="auto">
                          <a:xfrm>
                            <a:off x="8535" y="1980"/>
                            <a:ext cx="1005" cy="10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282"/>
                        <wps:cNvSpPr>
                          <a:spLocks noChangeArrowheads="1"/>
                        </wps:cNvSpPr>
                        <wps:spPr bwMode="auto">
                          <a:xfrm>
                            <a:off x="8460" y="2490"/>
                            <a:ext cx="111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283"/>
                        <wps:cNvCnPr/>
                        <wps:spPr bwMode="auto">
                          <a:xfrm>
                            <a:off x="8535" y="2490"/>
                            <a:ext cx="10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4" o:spid="_x0000_s1026" style="position:absolute;margin-left:9pt;margin-top:5.5pt;width:55.5pt;height:52.5pt;z-index:251674624" coordorigin="8460,1980" coordsize="1110,1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">
                <v:oval id="Oval 280" o:spid="_x0000_s1027" style="position:absolute;left:8535;top:1980;width:1005;height:10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GXuMAA&#10;AADbAAAADwAAAGRycy9kb3ducmV2LnhtbERPTWvCQBC9C/6HZQRvutGglNRVpCLYgwdjex+yYxLM&#10;zobsNKb/vlsQvM3jfc5mN7hG9dSF2rOBxTwBRVx4W3Np4Ot6nL2BCoJssfFMBn4pwG47Hm0ws/7B&#10;F+pzKVUM4ZChgUqkzbQORUUOw9y3xJG7+c6hRNiV2nb4iOGu0cskWWuHNceGClv6qKi45z/OwKHc&#10;5+tep7JKb4eTrO7f5890Ycx0MuzfQQkN8hI/3Scb5y/h/5d4gN7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yGXuMAAAADbAAAADwAAAAAAAAAAAAAAAACYAgAAZHJzL2Rvd25y&#10;ZXYueG1sUEsFBgAAAAAEAAQA9QAAAIUDAAAAAA==&#10;"/>
                <v:rect id="Rectangle 282" o:spid="_x0000_s1028" style="position:absolute;left:8460;top:2490;width:111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oFUcIA&#10;AADbAAAADwAAAGRycy9kb3ducmV2LnhtbERPS2vCQBC+F/oflhG8NbtqDW2ajYggCNVDtdDrkJ08&#10;aHY2za4a/71bKPQ2H99z8tVoO3GhwbeONcwSBYK4dKblWsPnafv0AsIHZIOdY9JwIw+r4vEhx8y4&#10;K3/Q5RhqEUPYZ6ihCaHPpPRlQxZ94nriyFVusBgiHGppBrzGcNvJuVKptNhybGiwp01D5ffxbDVg&#10;+mx+DtVif3o/p/haj2q7/FJaTyfj+g1EoDH8i//cOxPnL+D3l3iALO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OgVRwgAAANsAAAAPAAAAAAAAAAAAAAAAAJgCAABkcnMvZG93&#10;bnJldi54bWxQSwUGAAAAAAQABAD1AAAAhwMAAAAA&#10;" stroked="f"/>
                <v:line id="Line 283" o:spid="_x0000_s1029" style="position:absolute;visibility:visible;mso-wrap-style:square" from="8535,2490" to="9535,2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</v:group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076325</wp:posOffset>
                </wp:positionH>
                <wp:positionV relativeFrom="paragraph">
                  <wp:posOffset>69850</wp:posOffset>
                </wp:positionV>
                <wp:extent cx="638175" cy="638175"/>
                <wp:effectExtent l="9525" t="12700" r="9525" b="6350"/>
                <wp:wrapNone/>
                <wp:docPr id="10" name="Oval 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6381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281" o:spid="_x0000_s1026" style="position:absolute;margin-left:84.75pt;margin-top:5.5pt;width:50.25pt;height:50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"/>
            </w:pict>
          </mc:Fallback>
        </mc:AlternateContent>
      </w:r>
    </w:p>
    <w:p w:rsidR="00CD366B" w:rsidRDefault="00174119" w:rsidP="00C8114A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173480</wp:posOffset>
                </wp:positionH>
                <wp:positionV relativeFrom="paragraph">
                  <wp:posOffset>22860</wp:posOffset>
                </wp:positionV>
                <wp:extent cx="442595" cy="442595"/>
                <wp:effectExtent l="11430" t="13335" r="12700" b="10795"/>
                <wp:wrapNone/>
                <wp:docPr id="9" name="Rectangle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2595" cy="442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86" o:spid="_x0000_s1026" style="position:absolute;margin-left:92.4pt;margin-top:1.8pt;width:34.85pt;height:34.8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"/>
            </w:pict>
          </mc:Fallback>
        </mc:AlternateContent>
      </w:r>
    </w:p>
    <w:p w:rsidR="00807709" w:rsidRDefault="00807709" w:rsidP="00C8114A">
      <w:pPr>
        <w:rPr>
          <w:sz w:val="20"/>
          <w:szCs w:val="20"/>
        </w:rPr>
      </w:pPr>
    </w:p>
    <w:p w:rsidR="00807709" w:rsidRDefault="00807709" w:rsidP="00C8114A">
      <w:pPr>
        <w:rPr>
          <w:sz w:val="20"/>
          <w:szCs w:val="20"/>
        </w:rPr>
      </w:pPr>
    </w:p>
    <w:p w:rsidR="00807709" w:rsidRDefault="00807709" w:rsidP="00C8114A">
      <w:pPr>
        <w:rPr>
          <w:sz w:val="20"/>
          <w:szCs w:val="20"/>
        </w:rPr>
      </w:pPr>
    </w:p>
    <w:p w:rsidR="00807709" w:rsidRPr="00576C1B" w:rsidRDefault="00807709" w:rsidP="00C8114A">
      <w:pPr>
        <w:rPr>
          <w:sz w:val="20"/>
          <w:szCs w:val="20"/>
        </w:rPr>
      </w:pPr>
    </w:p>
    <w:p w:rsidR="004F4F9C" w:rsidRDefault="00174119" w:rsidP="00C8114A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383280</wp:posOffset>
                </wp:positionH>
                <wp:positionV relativeFrom="paragraph">
                  <wp:posOffset>134620</wp:posOffset>
                </wp:positionV>
                <wp:extent cx="769620" cy="0"/>
                <wp:effectExtent l="11430" t="10795" r="9525" b="8255"/>
                <wp:wrapNone/>
                <wp:docPr id="8" name="Line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96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4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6.4pt,10.6pt" to="327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776Ew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"/>
            </w:pict>
          </mc:Fallback>
        </mc:AlternateContent>
      </w:r>
      <w:r w:rsidR="00E85BAE" w:rsidRPr="00576C1B">
        <w:rPr>
          <w:sz w:val="20"/>
          <w:szCs w:val="20"/>
        </w:rPr>
        <w:t>27.</w:t>
      </w:r>
      <w:r w:rsidR="00113647">
        <w:rPr>
          <w:sz w:val="20"/>
          <w:szCs w:val="20"/>
        </w:rPr>
        <w:t xml:space="preserve"> </w:t>
      </w:r>
      <w:r w:rsidR="00807709" w:rsidRPr="00884CF5">
        <w:rPr>
          <w:sz w:val="20"/>
          <w:szCs w:val="20"/>
        </w:rPr>
        <w:t>A collection of 20 coins made up of only nickels,</w:t>
      </w:r>
      <w:r w:rsidR="00807709">
        <w:rPr>
          <w:sz w:val="20"/>
          <w:szCs w:val="20"/>
        </w:rPr>
        <w:tab/>
      </w:r>
      <w:r w:rsidR="00CD366B">
        <w:rPr>
          <w:sz w:val="20"/>
          <w:szCs w:val="20"/>
        </w:rPr>
        <w:tab/>
      </w:r>
      <w:r w:rsidR="004F4F9C" w:rsidRPr="00576C1B">
        <w:rPr>
          <w:sz w:val="20"/>
          <w:szCs w:val="20"/>
        </w:rPr>
        <w:t>27.</w:t>
      </w:r>
    </w:p>
    <w:p w:rsidR="00807709" w:rsidRDefault="00807709" w:rsidP="00807709">
      <w:pPr>
        <w:autoSpaceDE w:val="0"/>
        <w:autoSpaceDN w:val="0"/>
        <w:adjustRightInd w:val="0"/>
        <w:ind w:left="288"/>
        <w:rPr>
          <w:sz w:val="20"/>
          <w:szCs w:val="20"/>
        </w:rPr>
      </w:pPr>
      <w:r w:rsidRPr="00884CF5">
        <w:rPr>
          <w:sz w:val="20"/>
          <w:szCs w:val="20"/>
        </w:rPr>
        <w:t>dimes and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quarters has a total value of $3.35. </w:t>
      </w:r>
    </w:p>
    <w:p w:rsidR="00807709" w:rsidRDefault="00807709" w:rsidP="00807709">
      <w:pPr>
        <w:autoSpaceDE w:val="0"/>
        <w:autoSpaceDN w:val="0"/>
        <w:adjustRightInd w:val="0"/>
        <w:ind w:left="288"/>
        <w:rPr>
          <w:sz w:val="20"/>
          <w:szCs w:val="20"/>
        </w:rPr>
      </w:pPr>
      <w:r w:rsidRPr="00884CF5">
        <w:rPr>
          <w:sz w:val="20"/>
          <w:szCs w:val="20"/>
        </w:rPr>
        <w:t>If the dimes were nickels,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the nickels were quarters </w:t>
      </w:r>
    </w:p>
    <w:p w:rsidR="00807709" w:rsidRDefault="00807709" w:rsidP="00807709">
      <w:pPr>
        <w:autoSpaceDE w:val="0"/>
        <w:autoSpaceDN w:val="0"/>
        <w:adjustRightInd w:val="0"/>
        <w:ind w:left="288"/>
        <w:rPr>
          <w:sz w:val="20"/>
          <w:szCs w:val="20"/>
        </w:rPr>
      </w:pPr>
      <w:r w:rsidRPr="00884CF5">
        <w:rPr>
          <w:sz w:val="20"/>
          <w:szCs w:val="20"/>
        </w:rPr>
        <w:t>and the quarters were dimes, the</w:t>
      </w:r>
      <w:r w:rsidRPr="00807709"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collection of coins </w:t>
      </w:r>
    </w:p>
    <w:p w:rsidR="00807709" w:rsidRDefault="00807709" w:rsidP="00807709">
      <w:pPr>
        <w:autoSpaceDE w:val="0"/>
        <w:autoSpaceDN w:val="0"/>
        <w:adjustRightInd w:val="0"/>
        <w:ind w:left="288"/>
        <w:rPr>
          <w:sz w:val="20"/>
          <w:szCs w:val="20"/>
        </w:rPr>
      </w:pPr>
      <w:r w:rsidRPr="00884CF5">
        <w:rPr>
          <w:sz w:val="20"/>
          <w:szCs w:val="20"/>
        </w:rPr>
        <w:t xml:space="preserve">would have a total value of $2.75. </w:t>
      </w:r>
    </w:p>
    <w:p w:rsidR="00807709" w:rsidRPr="00884CF5" w:rsidRDefault="00807709" w:rsidP="00807709">
      <w:pPr>
        <w:autoSpaceDE w:val="0"/>
        <w:autoSpaceDN w:val="0"/>
        <w:adjustRightInd w:val="0"/>
        <w:ind w:left="288"/>
        <w:rPr>
          <w:sz w:val="20"/>
          <w:szCs w:val="20"/>
        </w:rPr>
      </w:pPr>
      <w:r w:rsidRPr="00884CF5">
        <w:rPr>
          <w:sz w:val="20"/>
          <w:szCs w:val="20"/>
        </w:rPr>
        <w:t>How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many quarters are in the original collection?</w:t>
      </w:r>
    </w:p>
    <w:p w:rsidR="00FE2D95" w:rsidRPr="00576C1B" w:rsidRDefault="00FE2D95" w:rsidP="00C8114A">
      <w:pPr>
        <w:rPr>
          <w:sz w:val="20"/>
          <w:szCs w:val="20"/>
        </w:rPr>
      </w:pPr>
    </w:p>
    <w:p w:rsidR="00FE2D95" w:rsidRDefault="00174119" w:rsidP="00C8114A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375660</wp:posOffset>
                </wp:positionH>
                <wp:positionV relativeFrom="paragraph">
                  <wp:posOffset>140970</wp:posOffset>
                </wp:positionV>
                <wp:extent cx="769620" cy="0"/>
                <wp:effectExtent l="13335" t="7620" r="7620" b="11430"/>
                <wp:wrapNone/>
                <wp:docPr id="7" name="Line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96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5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5.8pt,11.1pt" to="326.4pt,1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hCnEg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"/>
            </w:pict>
          </mc:Fallback>
        </mc:AlternateContent>
      </w:r>
      <w:r w:rsidR="00E85BAE" w:rsidRPr="00576C1B">
        <w:rPr>
          <w:sz w:val="20"/>
          <w:szCs w:val="20"/>
        </w:rPr>
        <w:t>28.</w:t>
      </w:r>
      <w:r w:rsidR="00113647">
        <w:rPr>
          <w:sz w:val="20"/>
          <w:szCs w:val="20"/>
        </w:rPr>
        <w:t xml:space="preserve"> </w:t>
      </w:r>
      <w:r w:rsidR="00807709" w:rsidRPr="00884CF5">
        <w:rPr>
          <w:sz w:val="20"/>
          <w:szCs w:val="20"/>
        </w:rPr>
        <w:t>Firefighter Steve was born in 1950. Steve had a</w:t>
      </w:r>
      <w:r w:rsidR="00807709">
        <w:rPr>
          <w:sz w:val="20"/>
          <w:szCs w:val="20"/>
        </w:rPr>
        <w:tab/>
      </w:r>
      <w:r w:rsidR="00FE2D95">
        <w:rPr>
          <w:sz w:val="20"/>
          <w:szCs w:val="20"/>
        </w:rPr>
        <w:tab/>
      </w:r>
      <w:r w:rsidR="00FE2D95" w:rsidRPr="00576C1B">
        <w:rPr>
          <w:sz w:val="20"/>
          <w:szCs w:val="20"/>
        </w:rPr>
        <w:t>28.</w:t>
      </w:r>
    </w:p>
    <w:p w:rsidR="00807709" w:rsidRDefault="00807709" w:rsidP="00807709">
      <w:pPr>
        <w:autoSpaceDE w:val="0"/>
        <w:autoSpaceDN w:val="0"/>
        <w:adjustRightInd w:val="0"/>
        <w:ind w:left="288"/>
        <w:rPr>
          <w:sz w:val="20"/>
          <w:szCs w:val="20"/>
        </w:rPr>
      </w:pPr>
      <w:r>
        <w:rPr>
          <w:sz w:val="20"/>
          <w:szCs w:val="20"/>
        </w:rPr>
        <w:t xml:space="preserve">grandmother </w:t>
      </w:r>
      <w:r w:rsidRPr="00884CF5">
        <w:rPr>
          <w:sz w:val="20"/>
          <w:szCs w:val="20"/>
        </w:rPr>
        <w:t xml:space="preserve">who was born in a year which is the </w:t>
      </w:r>
    </w:p>
    <w:p w:rsidR="00807709" w:rsidRDefault="00807709" w:rsidP="00807709">
      <w:pPr>
        <w:autoSpaceDE w:val="0"/>
        <w:autoSpaceDN w:val="0"/>
        <w:adjustRightInd w:val="0"/>
        <w:ind w:left="288"/>
        <w:rPr>
          <w:sz w:val="20"/>
          <w:szCs w:val="20"/>
        </w:rPr>
      </w:pPr>
      <w:r w:rsidRPr="00884CF5">
        <w:rPr>
          <w:sz w:val="20"/>
          <w:szCs w:val="20"/>
        </w:rPr>
        <w:t>product of two prime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numbers, one of which is one less </w:t>
      </w:r>
    </w:p>
    <w:p w:rsidR="00807709" w:rsidRDefault="00807709" w:rsidP="00807709">
      <w:pPr>
        <w:autoSpaceDE w:val="0"/>
        <w:autoSpaceDN w:val="0"/>
        <w:adjustRightInd w:val="0"/>
        <w:ind w:left="288"/>
        <w:rPr>
          <w:sz w:val="20"/>
          <w:szCs w:val="20"/>
        </w:rPr>
      </w:pPr>
      <w:r w:rsidRPr="00884CF5">
        <w:rPr>
          <w:sz w:val="20"/>
          <w:szCs w:val="20"/>
        </w:rPr>
        <w:t>than twice the other. In what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year did Steve’s </w:t>
      </w:r>
    </w:p>
    <w:p w:rsidR="00FE2D95" w:rsidRDefault="00807709" w:rsidP="00807709">
      <w:pPr>
        <w:autoSpaceDE w:val="0"/>
        <w:autoSpaceDN w:val="0"/>
        <w:adjustRightInd w:val="0"/>
        <w:ind w:left="288"/>
        <w:rPr>
          <w:sz w:val="20"/>
          <w:szCs w:val="20"/>
        </w:rPr>
      </w:pPr>
      <w:r w:rsidRPr="00884CF5">
        <w:rPr>
          <w:sz w:val="20"/>
          <w:szCs w:val="20"/>
        </w:rPr>
        <w:t>grandmother celebrate her 90th birthday?</w:t>
      </w:r>
    </w:p>
    <w:p w:rsidR="00E85BAE" w:rsidRDefault="00E85BAE" w:rsidP="00807709">
      <w:pPr>
        <w:ind w:left="288"/>
        <w:rPr>
          <w:sz w:val="20"/>
          <w:szCs w:val="20"/>
        </w:rPr>
      </w:pPr>
    </w:p>
    <w:p w:rsidR="00E85BAE" w:rsidRPr="00576C1B" w:rsidRDefault="00174119" w:rsidP="00C8114A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3366770</wp:posOffset>
                </wp:positionH>
                <wp:positionV relativeFrom="paragraph">
                  <wp:posOffset>143510</wp:posOffset>
                </wp:positionV>
                <wp:extent cx="704850" cy="0"/>
                <wp:effectExtent l="13970" t="10160" r="5080" b="8890"/>
                <wp:wrapNone/>
                <wp:docPr id="6" name="Line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048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5" o:spid="_x0000_s1026" style="position:absolute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5.1pt,11.3pt" to="320.6pt,1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rOwEwIAACk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"/>
            </w:pict>
          </mc:Fallback>
        </mc:AlternateContent>
      </w:r>
      <w:r w:rsidR="00E85BAE" w:rsidRPr="00576C1B">
        <w:rPr>
          <w:sz w:val="20"/>
          <w:szCs w:val="20"/>
        </w:rPr>
        <w:t>29.</w:t>
      </w:r>
      <w:r w:rsidR="00113647">
        <w:rPr>
          <w:sz w:val="20"/>
          <w:szCs w:val="20"/>
        </w:rPr>
        <w:t xml:space="preserve"> </w:t>
      </w:r>
      <w:r w:rsidR="00807709" w:rsidRPr="00884CF5">
        <w:rPr>
          <w:sz w:val="20"/>
          <w:szCs w:val="20"/>
        </w:rPr>
        <w:t>The digits 2, 3, 4, 7 and 8 will be put in random</w:t>
      </w:r>
      <w:r w:rsidR="00807709">
        <w:rPr>
          <w:sz w:val="20"/>
          <w:szCs w:val="20"/>
        </w:rPr>
        <w:tab/>
      </w:r>
      <w:r w:rsidR="00FE2D95">
        <w:rPr>
          <w:sz w:val="20"/>
          <w:szCs w:val="20"/>
        </w:rPr>
        <w:tab/>
      </w:r>
      <w:r w:rsidR="00E85BAE" w:rsidRPr="00576C1B">
        <w:rPr>
          <w:sz w:val="20"/>
          <w:szCs w:val="20"/>
        </w:rPr>
        <w:t>29.</w:t>
      </w:r>
    </w:p>
    <w:p w:rsidR="00807709" w:rsidRDefault="00807709" w:rsidP="00807709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>order to make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a positive five-digit integer. </w:t>
      </w:r>
    </w:p>
    <w:p w:rsidR="00807709" w:rsidRDefault="00807709" w:rsidP="00807709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>What is the probability that the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resulting integer will </w:t>
      </w:r>
    </w:p>
    <w:p w:rsidR="00807709" w:rsidRDefault="00807709" w:rsidP="00807709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 xml:space="preserve">be divisible by 11? </w:t>
      </w:r>
    </w:p>
    <w:p w:rsidR="00FE2D95" w:rsidRDefault="00807709" w:rsidP="00807709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>Express your answer</w:t>
      </w:r>
      <w:r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as a common fraction.</w:t>
      </w:r>
    </w:p>
    <w:p w:rsidR="00E04033" w:rsidRDefault="00E04033" w:rsidP="00C8114A">
      <w:pPr>
        <w:rPr>
          <w:sz w:val="20"/>
          <w:szCs w:val="20"/>
        </w:rPr>
      </w:pPr>
    </w:p>
    <w:p w:rsidR="00E04033" w:rsidRDefault="00E04033" w:rsidP="00C8114A">
      <w:pPr>
        <w:rPr>
          <w:sz w:val="20"/>
          <w:szCs w:val="20"/>
        </w:rPr>
      </w:pPr>
    </w:p>
    <w:p w:rsidR="00FE2D95" w:rsidRDefault="00E85BAE" w:rsidP="00C8114A">
      <w:pPr>
        <w:rPr>
          <w:sz w:val="20"/>
          <w:szCs w:val="20"/>
        </w:rPr>
      </w:pPr>
      <w:r w:rsidRPr="00576C1B">
        <w:rPr>
          <w:sz w:val="20"/>
          <w:szCs w:val="20"/>
        </w:rPr>
        <w:t>30.</w:t>
      </w:r>
      <w:r w:rsidR="00113647">
        <w:rPr>
          <w:sz w:val="20"/>
          <w:szCs w:val="20"/>
        </w:rPr>
        <w:t xml:space="preserve"> </w:t>
      </w:r>
      <w:r w:rsidR="00807709" w:rsidRPr="00884CF5">
        <w:rPr>
          <w:sz w:val="20"/>
          <w:szCs w:val="20"/>
        </w:rPr>
        <w:t>Right triangle ABC has one leg of length 6 cm,</w:t>
      </w:r>
      <w:r w:rsidR="00807709">
        <w:rPr>
          <w:sz w:val="20"/>
          <w:szCs w:val="20"/>
        </w:rPr>
        <w:tab/>
      </w:r>
      <w:r w:rsidR="008876A8">
        <w:rPr>
          <w:sz w:val="20"/>
          <w:szCs w:val="20"/>
        </w:rPr>
        <w:tab/>
      </w:r>
      <w:r w:rsidR="00FE2D95" w:rsidRPr="00576C1B">
        <w:rPr>
          <w:sz w:val="20"/>
          <w:szCs w:val="20"/>
        </w:rPr>
        <w:t>30.</w:t>
      </w:r>
    </w:p>
    <w:p w:rsidR="00686DEE" w:rsidRDefault="00174119" w:rsidP="00855A41">
      <w:pPr>
        <w:autoSpaceDE w:val="0"/>
        <w:autoSpaceDN w:val="0"/>
        <w:adjustRightInd w:val="0"/>
        <w:ind w:left="27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366770</wp:posOffset>
                </wp:positionH>
                <wp:positionV relativeFrom="paragraph">
                  <wp:posOffset>19685</wp:posOffset>
                </wp:positionV>
                <wp:extent cx="704850" cy="0"/>
                <wp:effectExtent l="13970" t="10160" r="5080" b="8890"/>
                <wp:wrapNone/>
                <wp:docPr id="5" name="Line 2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048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79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5.1pt,1.55pt" to="320.6pt,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kSqEw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"/>
            </w:pict>
          </mc:Fallback>
        </mc:AlternateContent>
      </w:r>
      <w:r w:rsidR="00686DEE">
        <w:rPr>
          <w:sz w:val="20"/>
          <w:szCs w:val="20"/>
        </w:rPr>
        <w:t xml:space="preserve">one leg of </w:t>
      </w:r>
      <w:r w:rsidR="00807709" w:rsidRPr="00884CF5">
        <w:rPr>
          <w:sz w:val="20"/>
          <w:szCs w:val="20"/>
        </w:rPr>
        <w:t xml:space="preserve">length 8 cm and a right angle at A. </w:t>
      </w:r>
    </w:p>
    <w:p w:rsidR="00686DEE" w:rsidRDefault="00807709" w:rsidP="00855A41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>A square has one side on</w:t>
      </w:r>
      <w:r w:rsidR="00686DEE"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 xml:space="preserve">the hypotenuse of triangle ABC </w:t>
      </w:r>
    </w:p>
    <w:p w:rsidR="00807709" w:rsidRPr="00884CF5" w:rsidRDefault="00807709" w:rsidP="00855A41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>and a vertex on each of the two</w:t>
      </w:r>
      <w:r w:rsidR="00686DEE"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legs of triangle ABC. What is</w:t>
      </w:r>
    </w:p>
    <w:p w:rsidR="00686DEE" w:rsidRDefault="00686DEE" w:rsidP="00855A41">
      <w:pPr>
        <w:autoSpaceDE w:val="0"/>
        <w:autoSpaceDN w:val="0"/>
        <w:adjustRightInd w:val="0"/>
        <w:ind w:left="270"/>
        <w:rPr>
          <w:sz w:val="20"/>
          <w:szCs w:val="20"/>
        </w:rPr>
      </w:pPr>
      <w:r>
        <w:rPr>
          <w:sz w:val="20"/>
          <w:szCs w:val="20"/>
        </w:rPr>
        <w:t xml:space="preserve">the length of one side of the </w:t>
      </w:r>
      <w:r w:rsidR="00807709" w:rsidRPr="00884CF5">
        <w:rPr>
          <w:sz w:val="20"/>
          <w:szCs w:val="20"/>
        </w:rPr>
        <w:t xml:space="preserve">square? </w:t>
      </w:r>
    </w:p>
    <w:p w:rsidR="00FE2D95" w:rsidRDefault="00807709" w:rsidP="00855A41">
      <w:pPr>
        <w:autoSpaceDE w:val="0"/>
        <w:autoSpaceDN w:val="0"/>
        <w:adjustRightInd w:val="0"/>
        <w:ind w:left="270"/>
        <w:rPr>
          <w:sz w:val="20"/>
          <w:szCs w:val="20"/>
        </w:rPr>
      </w:pPr>
      <w:r w:rsidRPr="00884CF5">
        <w:rPr>
          <w:sz w:val="20"/>
          <w:szCs w:val="20"/>
        </w:rPr>
        <w:t>Express your answer</w:t>
      </w:r>
      <w:r w:rsidR="00686DEE">
        <w:rPr>
          <w:sz w:val="20"/>
          <w:szCs w:val="20"/>
        </w:rPr>
        <w:t xml:space="preserve"> </w:t>
      </w:r>
      <w:r w:rsidRPr="00884CF5">
        <w:rPr>
          <w:sz w:val="20"/>
          <w:szCs w:val="20"/>
        </w:rPr>
        <w:t>as a common fraction.</w:t>
      </w:r>
      <w:r w:rsidR="00E85BAE" w:rsidRPr="00576C1B">
        <w:rPr>
          <w:sz w:val="20"/>
          <w:szCs w:val="20"/>
        </w:rPr>
        <w:t xml:space="preserve">  </w:t>
      </w:r>
    </w:p>
    <w:p w:rsidR="00651764" w:rsidRDefault="00855A41" w:rsidP="00855A41">
      <w:pPr>
        <w:tabs>
          <w:tab w:val="left" w:pos="1980"/>
        </w:tabs>
      </w:pPr>
      <w:r>
        <w:tab/>
        <w:t>A</w:t>
      </w:r>
    </w:p>
    <w:p w:rsidR="00E85BAE" w:rsidRDefault="00174119" w:rsidP="00C8114A"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243330</wp:posOffset>
                </wp:positionH>
                <wp:positionV relativeFrom="paragraph">
                  <wp:posOffset>151130</wp:posOffset>
                </wp:positionV>
                <wp:extent cx="390525" cy="390525"/>
                <wp:effectExtent l="5080" t="8255" r="13970" b="10795"/>
                <wp:wrapNone/>
                <wp:docPr id="4" name="Rectangle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0525" cy="3905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90" o:spid="_x0000_s1026" style="position:absolute;margin-left:97.9pt;margin-top:11.9pt;width:30.75pt;height:30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">
                <v:fill opacity="0"/>
              </v:rect>
            </w:pict>
          </mc:Fallback>
        </mc:AlternateContent>
      </w:r>
    </w:p>
    <w:p w:rsidR="00E85BAE" w:rsidRDefault="00174119" w:rsidP="00C8114A">
      <w:r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485900</wp:posOffset>
                </wp:positionH>
                <wp:positionV relativeFrom="paragraph">
                  <wp:posOffset>-295910</wp:posOffset>
                </wp:positionV>
                <wp:extent cx="600075" cy="1323975"/>
                <wp:effectExtent l="85725" t="266065" r="95250" b="0"/>
                <wp:wrapNone/>
                <wp:docPr id="1" name="Group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6872440">
                          <a:off x="0" y="0"/>
                          <a:ext cx="600075" cy="1323975"/>
                          <a:chOff x="8415" y="9720"/>
                          <a:chExt cx="945" cy="2085"/>
                        </a:xfrm>
                      </wpg:grpSpPr>
                      <wps:wsp>
                        <wps:cNvPr id="2" name="AutoShape 287"/>
                        <wps:cNvSpPr>
                          <a:spLocks noChangeArrowheads="1"/>
                        </wps:cNvSpPr>
                        <wps:spPr bwMode="auto">
                          <a:xfrm>
                            <a:off x="8415" y="9720"/>
                            <a:ext cx="945" cy="2085"/>
                          </a:xfrm>
                          <a:prstGeom prst="rtTriangl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288"/>
                        <wps:cNvSpPr>
                          <a:spLocks noChangeArrowheads="1"/>
                        </wps:cNvSpPr>
                        <wps:spPr bwMode="auto">
                          <a:xfrm>
                            <a:off x="8415" y="11640"/>
                            <a:ext cx="165" cy="16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89" o:spid="_x0000_s1026" style="position:absolute;margin-left:117pt;margin-top:-23.3pt;width:47.25pt;height:104.25pt;rotation:7506537fd;z-index:251677696" coordorigin="8415,9720" coordsize="945,20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287" o:spid="_x0000_s1027" type="#_x0000_t6" style="position:absolute;left:8415;top:9720;width:945;height:20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eulMIA&#10;AADaAAAADwAAAGRycy9kb3ducmV2LnhtbESPQYvCMBSE74L/IbyFvWlqV1y3axQRBD2Irnrx9mie&#10;TdnmpTRR6783guBxmJlvmMmstZW4UuNLxwoG/QQEce50yYWC42HZG4PwAVlj5ZgU3MnDbNrtTDDT&#10;7sZ/dN2HQkQI+wwVmBDqTEqfG7Lo+64mjt7ZNRZDlE0hdYO3CLeVTJNkJC2WHBcM1rQwlP/vL1bB&#10;OS35Z3HfbIc8aHf1lz0Z/71W6vOjnf+CCNSGd/jVXmkFKTyvxBsgp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566UwgAAANoAAAAPAAAAAAAAAAAAAAAAAJgCAABkcnMvZG93&#10;bnJldi54bWxQSwUGAAAAAAQABAD1AAAAhwMAAAAA&#10;">
                  <v:fill opacity="0"/>
                </v:shape>
                <v:rect id="Rectangle 288" o:spid="_x0000_s1028" style="position:absolute;left:8415;top:11640;width:165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jDM8QA&#10;AADaAAAADwAAAGRycy9kb3ducmV2LnhtbESPT2vCQBTE70K/w/IKXkQ3plTT6CpqKRTEQ217f2Sf&#10;STD7NmbX/Pn23UKhx2FmfsOst72pREuNKy0rmM8iEMSZ1SXnCr4+36YJCOeRNVaWScFADrabh9Ea&#10;U207/qD27HMRIOxSVFB4X6dSuqwgg25ma+LgXWxj0AfZ5FI32AW4qWQcRQtpsOSwUGBNh4Ky6/lu&#10;FHw/T153x+F0whcT75PkelvKBSo1fux3KxCeev8f/mu/awVP8Hsl3AC5+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YwzPEAAAA2gAAAA8AAAAAAAAAAAAAAAAAmAIAAGRycy9k&#10;b3ducmV2LnhtbFBLBQYAAAAABAAEAPUAAACJAwAAAAA=&#10;">
                  <v:fill opacity="0"/>
                </v:rect>
              </v:group>
            </w:pict>
          </mc:Fallback>
        </mc:AlternateContent>
      </w:r>
    </w:p>
    <w:p w:rsidR="00855A41" w:rsidRDefault="00855A41" w:rsidP="00C8114A"/>
    <w:p w:rsidR="00855A41" w:rsidRDefault="00855A41" w:rsidP="00855A41">
      <w:pPr>
        <w:tabs>
          <w:tab w:val="left" w:pos="1620"/>
          <w:tab w:val="left" w:pos="3870"/>
        </w:tabs>
      </w:pPr>
      <w:r>
        <w:tab/>
        <w:t>B</w:t>
      </w:r>
      <w:r>
        <w:tab/>
        <w:t>C</w:t>
      </w:r>
    </w:p>
    <w:p w:rsidR="00855A41" w:rsidRDefault="00855A41" w:rsidP="00855A41">
      <w:pPr>
        <w:tabs>
          <w:tab w:val="left" w:pos="1620"/>
        </w:tabs>
      </w:pPr>
      <w:r>
        <w:tab/>
      </w:r>
    </w:p>
    <w:sectPr w:rsidR="00855A41" w:rsidSect="00855A41">
      <w:pgSz w:w="15840" w:h="12240" w:orient="landscape"/>
      <w:pgMar w:top="720" w:right="1440" w:bottom="990" w:left="1440" w:header="720" w:footer="720" w:gutter="0"/>
      <w:cols w:num="2" w:space="720" w:equalWidth="0">
        <w:col w:w="6120" w:space="720"/>
        <w:col w:w="6120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5BAE"/>
    <w:rsid w:val="000606C1"/>
    <w:rsid w:val="000949AF"/>
    <w:rsid w:val="000A300B"/>
    <w:rsid w:val="000A5A89"/>
    <w:rsid w:val="00113647"/>
    <w:rsid w:val="00123A3A"/>
    <w:rsid w:val="00174119"/>
    <w:rsid w:val="00176D48"/>
    <w:rsid w:val="001A3C22"/>
    <w:rsid w:val="00275A27"/>
    <w:rsid w:val="00295051"/>
    <w:rsid w:val="002E4766"/>
    <w:rsid w:val="002E78EA"/>
    <w:rsid w:val="00350088"/>
    <w:rsid w:val="00395A25"/>
    <w:rsid w:val="003C60B3"/>
    <w:rsid w:val="003D46DA"/>
    <w:rsid w:val="003D5471"/>
    <w:rsid w:val="00421E1F"/>
    <w:rsid w:val="00444A0C"/>
    <w:rsid w:val="00465660"/>
    <w:rsid w:val="004B0FB3"/>
    <w:rsid w:val="004B2E0B"/>
    <w:rsid w:val="004C7E12"/>
    <w:rsid w:val="004E06E1"/>
    <w:rsid w:val="004F4F9C"/>
    <w:rsid w:val="005005CC"/>
    <w:rsid w:val="00530856"/>
    <w:rsid w:val="00591B40"/>
    <w:rsid w:val="005D0856"/>
    <w:rsid w:val="00651764"/>
    <w:rsid w:val="006836F5"/>
    <w:rsid w:val="00683BB3"/>
    <w:rsid w:val="00686DEE"/>
    <w:rsid w:val="007976E4"/>
    <w:rsid w:val="007C2063"/>
    <w:rsid w:val="008061CA"/>
    <w:rsid w:val="00807709"/>
    <w:rsid w:val="00831814"/>
    <w:rsid w:val="00855A41"/>
    <w:rsid w:val="00872446"/>
    <w:rsid w:val="00882D60"/>
    <w:rsid w:val="008876A8"/>
    <w:rsid w:val="00914603"/>
    <w:rsid w:val="00933B08"/>
    <w:rsid w:val="00995E8A"/>
    <w:rsid w:val="009B0E75"/>
    <w:rsid w:val="009D11B2"/>
    <w:rsid w:val="009D52CB"/>
    <w:rsid w:val="009E6351"/>
    <w:rsid w:val="00A11925"/>
    <w:rsid w:val="00A327FC"/>
    <w:rsid w:val="00A90947"/>
    <w:rsid w:val="00AA5146"/>
    <w:rsid w:val="00BE051C"/>
    <w:rsid w:val="00C00361"/>
    <w:rsid w:val="00C04C03"/>
    <w:rsid w:val="00C253EA"/>
    <w:rsid w:val="00C41EF5"/>
    <w:rsid w:val="00C66092"/>
    <w:rsid w:val="00C704FA"/>
    <w:rsid w:val="00C75D5C"/>
    <w:rsid w:val="00C8114A"/>
    <w:rsid w:val="00C9495E"/>
    <w:rsid w:val="00C977FC"/>
    <w:rsid w:val="00CC172B"/>
    <w:rsid w:val="00CD366B"/>
    <w:rsid w:val="00D22608"/>
    <w:rsid w:val="00E04033"/>
    <w:rsid w:val="00E21F75"/>
    <w:rsid w:val="00E85BAE"/>
    <w:rsid w:val="00E85BDF"/>
    <w:rsid w:val="00E865B9"/>
    <w:rsid w:val="00E96191"/>
    <w:rsid w:val="00ED73E9"/>
    <w:rsid w:val="00F43644"/>
    <w:rsid w:val="00F45FA9"/>
    <w:rsid w:val="00F90980"/>
    <w:rsid w:val="00FA09B6"/>
    <w:rsid w:val="00FE2D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enu v:ext="edit" fillcolor="silver"/>
    </o:shapedefaults>
    <o:shapelayout v:ext="edit">
      <o:idmap v:ext="edit" data="1"/>
      <o:regrouptable v:ext="edit">
        <o:entry new="1" old="0"/>
        <o:entry new="2" old="1"/>
        <o:entry new="3" old="0"/>
        <o:entry new="4" old="3"/>
        <o:entry new="5" old="0"/>
        <o:entry new="6" old="0"/>
        <o:entry new="7" old="0"/>
        <o:entry new="8" old="0"/>
        <o:entry new="9" old="0"/>
        <o:entry new="10" old="9"/>
        <o:entry new="11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85BAE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laceholderText">
    <w:name w:val="Placeholder Text"/>
    <w:basedOn w:val="DefaultParagraphFont"/>
    <w:uiPriority w:val="99"/>
    <w:semiHidden/>
    <w:rsid w:val="00174119"/>
    <w:rPr>
      <w:color w:val="808080"/>
    </w:rPr>
  </w:style>
  <w:style w:type="paragraph" w:styleId="BalloonText">
    <w:name w:val="Balloon Text"/>
    <w:basedOn w:val="Normal"/>
    <w:link w:val="BalloonTextChar"/>
    <w:rsid w:val="001741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7411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85BAE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laceholderText">
    <w:name w:val="Placeholder Text"/>
    <w:basedOn w:val="DefaultParagraphFont"/>
    <w:uiPriority w:val="99"/>
    <w:semiHidden/>
    <w:rsid w:val="00174119"/>
    <w:rPr>
      <w:color w:val="808080"/>
    </w:rPr>
  </w:style>
  <w:style w:type="paragraph" w:styleId="BalloonText">
    <w:name w:val="Balloon Text"/>
    <w:basedOn w:val="Normal"/>
    <w:link w:val="BalloonTextChar"/>
    <w:rsid w:val="001741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7411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508</Words>
  <Characters>6796</Characters>
  <Application>Microsoft Office Word</Application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COUNTS</vt:lpstr>
    </vt:vector>
  </TitlesOfParts>
  <Company/>
  <LinksUpToDate>false</LinksUpToDate>
  <CharactersWithSpaces>82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COUNTS</dc:title>
  <dc:subject/>
  <dc:creator>SCHOOL</dc:creator>
  <cp:keywords/>
  <dc:description/>
  <cp:lastModifiedBy>Michael</cp:lastModifiedBy>
  <cp:revision>2</cp:revision>
  <cp:lastPrinted>2006-12-21T20:17:00Z</cp:lastPrinted>
  <dcterms:created xsi:type="dcterms:W3CDTF">2011-11-07T21:22:00Z</dcterms:created>
  <dcterms:modified xsi:type="dcterms:W3CDTF">2011-11-07T21:22:00Z</dcterms:modified>
</cp:coreProperties>
</file>